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2F7F3E" w14:textId="77777777" w:rsidR="004A188F" w:rsidRDefault="004A188F" w:rsidP="00815771">
      <w:pPr>
        <w:jc w:val="center"/>
        <w:rPr>
          <w:sz w:val="30"/>
          <w:szCs w:val="30"/>
          <w:rtl/>
        </w:rPr>
      </w:pPr>
    </w:p>
    <w:p w14:paraId="173153A7" w14:textId="77777777" w:rsidR="004A188F" w:rsidRDefault="004A188F" w:rsidP="00815771">
      <w:pPr>
        <w:jc w:val="center"/>
        <w:rPr>
          <w:sz w:val="30"/>
          <w:szCs w:val="30"/>
          <w:rtl/>
        </w:rPr>
      </w:pPr>
    </w:p>
    <w:p w14:paraId="5A62F752" w14:textId="77777777" w:rsidR="004A188F" w:rsidRDefault="004A188F" w:rsidP="00815771">
      <w:pPr>
        <w:jc w:val="center"/>
        <w:rPr>
          <w:sz w:val="30"/>
          <w:szCs w:val="30"/>
          <w:rtl/>
        </w:rPr>
      </w:pPr>
    </w:p>
    <w:p w14:paraId="21B6F3D6" w14:textId="77777777" w:rsidR="004A188F" w:rsidRPr="00815771" w:rsidRDefault="004A188F" w:rsidP="00815771">
      <w:pPr>
        <w:jc w:val="center"/>
        <w:rPr>
          <w:sz w:val="30"/>
          <w:szCs w:val="30"/>
        </w:rPr>
      </w:pPr>
      <w:r w:rsidRPr="00815771">
        <w:rPr>
          <w:sz w:val="30"/>
          <w:szCs w:val="30"/>
        </w:rPr>
        <w:t>ENHANCEMENT OF DISTRIBUTION SYSTEMS PERFORMANCE USING MODERN OPTIMIZATION TECHNIQUES</w:t>
      </w:r>
    </w:p>
    <w:p w14:paraId="02B51391" w14:textId="77777777" w:rsidR="004A188F" w:rsidRPr="009E392D" w:rsidRDefault="004A188F" w:rsidP="00815771">
      <w:pPr>
        <w:jc w:val="center"/>
      </w:pPr>
    </w:p>
    <w:p w14:paraId="77BC4557" w14:textId="77777777" w:rsidR="004A188F" w:rsidRPr="009E392D" w:rsidRDefault="004A188F" w:rsidP="00815771">
      <w:pPr>
        <w:jc w:val="center"/>
      </w:pPr>
    </w:p>
    <w:p w14:paraId="0CBD0622" w14:textId="77777777" w:rsidR="004A188F" w:rsidRPr="009E392D" w:rsidRDefault="004A188F" w:rsidP="00815771">
      <w:pPr>
        <w:jc w:val="center"/>
      </w:pPr>
    </w:p>
    <w:p w14:paraId="4AA10391" w14:textId="77777777" w:rsidR="004A188F" w:rsidRPr="009E392D" w:rsidRDefault="004A188F" w:rsidP="00815771">
      <w:pPr>
        <w:jc w:val="center"/>
      </w:pPr>
      <w:r w:rsidRPr="009E392D">
        <w:t>B. Sc. Project</w:t>
      </w:r>
    </w:p>
    <w:p w14:paraId="1E12BAE1" w14:textId="77777777" w:rsidR="004A188F" w:rsidRPr="009E392D" w:rsidRDefault="004A188F" w:rsidP="00815771">
      <w:pPr>
        <w:jc w:val="center"/>
        <w:rPr>
          <w14:shadow w14:blurRad="50800" w14:dist="38100" w14:dir="2700000" w14:sx="100000" w14:sy="100000" w14:kx="0" w14:ky="0" w14:algn="tl">
            <w14:srgbClr w14:val="000000">
              <w14:alpha w14:val="60000"/>
            </w14:srgbClr>
          </w14:shadow>
        </w:rPr>
      </w:pPr>
    </w:p>
    <w:p w14:paraId="4F97FE1D" w14:textId="77777777" w:rsidR="004A188F" w:rsidRPr="009E392D" w:rsidRDefault="004A188F" w:rsidP="00815771">
      <w:pPr>
        <w:jc w:val="center"/>
      </w:pPr>
    </w:p>
    <w:p w14:paraId="14FC771A" w14:textId="77777777" w:rsidR="004A188F" w:rsidRPr="009E392D" w:rsidRDefault="004A188F" w:rsidP="00815771">
      <w:pPr>
        <w:jc w:val="center"/>
      </w:pPr>
      <w:r w:rsidRPr="009E392D">
        <w:t>Supervised by:</w:t>
      </w:r>
    </w:p>
    <w:p w14:paraId="3471EEBF" w14:textId="77777777" w:rsidR="004A188F" w:rsidRPr="009E392D" w:rsidRDefault="004A188F" w:rsidP="00815771">
      <w:pPr>
        <w:jc w:val="center"/>
      </w:pPr>
      <w:r w:rsidRPr="009E392D">
        <w:t>Dr. Mohamed Taha Mouwafi</w:t>
      </w:r>
    </w:p>
    <w:p w14:paraId="11E0E81C" w14:textId="77777777" w:rsidR="004A188F" w:rsidRPr="006418E4" w:rsidRDefault="004A188F" w:rsidP="00815771"/>
    <w:p w14:paraId="7C354206" w14:textId="77777777" w:rsidR="004A188F" w:rsidRPr="006418E4" w:rsidRDefault="004A188F" w:rsidP="00815771"/>
    <w:p w14:paraId="2232E7CD" w14:textId="77777777" w:rsidR="004A188F" w:rsidRDefault="004A188F" w:rsidP="00815771">
      <w:pPr>
        <w:rPr>
          <w:rtl/>
        </w:rPr>
      </w:pPr>
    </w:p>
    <w:p w14:paraId="15F3749F" w14:textId="77777777" w:rsidR="004A188F" w:rsidRDefault="004A188F" w:rsidP="00815771">
      <w:pPr>
        <w:rPr>
          <w:rtl/>
        </w:rPr>
      </w:pPr>
    </w:p>
    <w:p w14:paraId="37CDC6BD" w14:textId="77777777" w:rsidR="004A188F" w:rsidRDefault="004A188F" w:rsidP="00815771">
      <w:pPr>
        <w:rPr>
          <w:rtl/>
        </w:rPr>
      </w:pPr>
    </w:p>
    <w:p w14:paraId="6C4E055E" w14:textId="77777777" w:rsidR="004A188F" w:rsidRDefault="004A188F" w:rsidP="00815771">
      <w:pPr>
        <w:rPr>
          <w:rtl/>
        </w:rPr>
      </w:pPr>
    </w:p>
    <w:p w14:paraId="0830D6A5" w14:textId="77777777" w:rsidR="004A188F" w:rsidRDefault="004A188F" w:rsidP="00815771">
      <w:pPr>
        <w:rPr>
          <w:rtl/>
        </w:rPr>
      </w:pPr>
    </w:p>
    <w:p w14:paraId="54A73635" w14:textId="77777777" w:rsidR="004A188F" w:rsidRDefault="004A188F" w:rsidP="00815771">
      <w:pPr>
        <w:rPr>
          <w:rtl/>
        </w:rPr>
      </w:pPr>
    </w:p>
    <w:p w14:paraId="2DD766EC" w14:textId="77777777" w:rsidR="004A188F" w:rsidRDefault="004A188F" w:rsidP="00815771">
      <w:pPr>
        <w:rPr>
          <w:rtl/>
        </w:rPr>
      </w:pPr>
    </w:p>
    <w:p w14:paraId="3B943324" w14:textId="77777777" w:rsidR="004A188F" w:rsidRDefault="004A188F" w:rsidP="00815771">
      <w:pPr>
        <w:rPr>
          <w:rtl/>
        </w:rPr>
      </w:pPr>
    </w:p>
    <w:p w14:paraId="3F7AC9E4" w14:textId="77777777" w:rsidR="004A188F" w:rsidRPr="006418E4" w:rsidRDefault="004A188F" w:rsidP="00815771"/>
    <w:p w14:paraId="649FF330" w14:textId="77777777" w:rsidR="004A188F" w:rsidRDefault="004A188F" w:rsidP="00815771">
      <w:pPr>
        <w:jc w:val="center"/>
        <w:rPr>
          <w:rtl/>
        </w:rPr>
        <w:sectPr w:rsidR="004A188F" w:rsidSect="00750AAF">
          <w:headerReference w:type="default" r:id="rId6"/>
          <w:footerReference w:type="default" r:id="rId7"/>
          <w:pgSz w:w="12240" w:h="15840"/>
          <w:pgMar w:top="1440" w:right="1440" w:bottom="1440" w:left="1440" w:header="720" w:footer="720" w:gutter="0"/>
          <w:cols w:space="720"/>
          <w:docGrid w:linePitch="360"/>
        </w:sectPr>
      </w:pPr>
      <w:r>
        <w:rPr>
          <w:rFonts w:hint="cs"/>
          <w:rtl/>
        </w:rPr>
        <w:t>2021</w:t>
      </w:r>
      <w:r>
        <w:t>/</w:t>
      </w:r>
      <w:r>
        <w:rPr>
          <w:rFonts w:hint="cs"/>
          <w:rtl/>
        </w:rPr>
        <w:t>202</w:t>
      </w:r>
    </w:p>
    <w:p w14:paraId="67415D97" w14:textId="77777777" w:rsidR="004A188F" w:rsidRDefault="004A188F" w:rsidP="002669E9">
      <w:pPr>
        <w:rPr>
          <w:rtl/>
        </w:rPr>
        <w:sectPr w:rsidR="004A188F" w:rsidSect="00A35231">
          <w:type w:val="continuous"/>
          <w:pgSz w:w="12240" w:h="15840"/>
          <w:pgMar w:top="1440" w:right="1440" w:bottom="1440" w:left="1440" w:header="720" w:footer="720" w:gutter="0"/>
          <w:cols w:space="720"/>
          <w:docGrid w:linePitch="360"/>
        </w:sectPr>
      </w:pPr>
    </w:p>
    <w:p w14:paraId="51B04BF0" w14:textId="77777777" w:rsidR="004A188F" w:rsidRDefault="004A188F" w:rsidP="00A35231">
      <w:pPr>
        <w:rPr>
          <w:rtl/>
        </w:rPr>
        <w:sectPr w:rsidR="004A188F" w:rsidSect="00815771">
          <w:type w:val="continuous"/>
          <w:pgSz w:w="12240" w:h="15840"/>
          <w:pgMar w:top="1440" w:right="1440" w:bottom="1440" w:left="1440" w:header="720" w:footer="720" w:gutter="0"/>
          <w:cols w:space="720"/>
          <w:docGrid w:linePitch="360"/>
        </w:sectPr>
      </w:pPr>
    </w:p>
    <w:p w14:paraId="735E071B" w14:textId="77777777" w:rsidR="004A188F" w:rsidRDefault="004A188F">
      <w:pPr>
        <w:rPr>
          <w:rFonts w:asciiTheme="majorHAnsi" w:eastAsiaTheme="majorEastAsia" w:hAnsiTheme="majorHAnsi" w:cstheme="majorBidi"/>
          <w:color w:val="2F5496" w:themeColor="accent1" w:themeShade="BF"/>
          <w:sz w:val="32"/>
          <w:szCs w:val="32"/>
        </w:rPr>
      </w:pPr>
    </w:p>
    <w:p w14:paraId="79439D9A" w14:textId="77777777" w:rsidR="004A188F" w:rsidRPr="00D7732B" w:rsidRDefault="004A188F" w:rsidP="00D7732B">
      <w:pPr>
        <w:pStyle w:val="Heading5"/>
        <w:jc w:val="center"/>
        <w:rPr>
          <w:sz w:val="36"/>
          <w:szCs w:val="36"/>
        </w:rPr>
      </w:pPr>
      <w:bookmarkStart w:id="0" w:name="_Toc101814771"/>
      <w:bookmarkStart w:id="1" w:name="_Toc101817495"/>
      <w:r w:rsidRPr="00D7732B">
        <w:rPr>
          <w:sz w:val="36"/>
          <w:szCs w:val="36"/>
        </w:rPr>
        <w:t>Acknowledgement</w:t>
      </w:r>
      <w:bookmarkEnd w:id="0"/>
      <w:bookmarkEnd w:id="1"/>
    </w:p>
    <w:p w14:paraId="32021475" w14:textId="77777777" w:rsidR="004A188F" w:rsidRPr="009C7F92" w:rsidRDefault="004A188F" w:rsidP="00815771"/>
    <w:p w14:paraId="14D79B8E" w14:textId="77777777" w:rsidR="004A188F" w:rsidRPr="00815771" w:rsidRDefault="004A188F"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2E776244" w14:textId="77777777" w:rsidR="004A188F" w:rsidRPr="00815771" w:rsidRDefault="004A188F" w:rsidP="008E3956">
      <w:pPr>
        <w:spacing w:line="360" w:lineRule="auto"/>
      </w:pPr>
    </w:p>
    <w:p w14:paraId="35018FB7" w14:textId="77777777" w:rsidR="004A188F" w:rsidRPr="00815771" w:rsidRDefault="004A188F"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17F31E20" w14:textId="77777777" w:rsidR="004A188F" w:rsidRPr="00815771" w:rsidRDefault="004A188F" w:rsidP="008E3956">
      <w:pPr>
        <w:spacing w:line="360" w:lineRule="auto"/>
      </w:pPr>
    </w:p>
    <w:p w14:paraId="64D75F67" w14:textId="77777777" w:rsidR="004A188F" w:rsidRPr="00815771" w:rsidRDefault="004A188F" w:rsidP="008E3956">
      <w:pPr>
        <w:spacing w:line="360" w:lineRule="auto"/>
      </w:pPr>
      <w:r w:rsidRPr="00815771">
        <w:t>Finally, we would like to express our thanks to anyone who has helped us during this work.</w:t>
      </w:r>
    </w:p>
    <w:p w14:paraId="3573F1F2" w14:textId="77777777" w:rsidR="004A188F" w:rsidRPr="009C7F92" w:rsidRDefault="004A188F" w:rsidP="008E3956">
      <w:pPr>
        <w:spacing w:line="360" w:lineRule="auto"/>
      </w:pPr>
    </w:p>
    <w:p w14:paraId="3C15B099" w14:textId="77777777" w:rsidR="004A188F" w:rsidRPr="009C7F92" w:rsidRDefault="004A188F" w:rsidP="008E3956">
      <w:pPr>
        <w:spacing w:line="360" w:lineRule="auto"/>
      </w:pPr>
    </w:p>
    <w:p w14:paraId="2724B5B3" w14:textId="77777777" w:rsidR="004A188F" w:rsidRPr="009C7F92" w:rsidRDefault="004A188F" w:rsidP="008E3956">
      <w:pPr>
        <w:spacing w:line="360" w:lineRule="auto"/>
        <w:jc w:val="right"/>
      </w:pPr>
      <w:r w:rsidRPr="009C7F92">
        <w:t xml:space="preserve">                                                                                     Project team </w:t>
      </w:r>
    </w:p>
    <w:p w14:paraId="465B5EE1" w14:textId="77777777" w:rsidR="004A188F" w:rsidRDefault="004A188F" w:rsidP="008E3956">
      <w:pPr>
        <w:spacing w:line="360" w:lineRule="auto"/>
      </w:pPr>
    </w:p>
    <w:p w14:paraId="3A53C930" w14:textId="77777777" w:rsidR="004A188F" w:rsidRDefault="004A188F" w:rsidP="008E3956">
      <w:pPr>
        <w:spacing w:line="360" w:lineRule="auto"/>
        <w:rPr>
          <w:noProof/>
          <w:color w:val="1F3864" w:themeColor="accent1" w:themeShade="80"/>
          <w:sz w:val="24"/>
          <w:szCs w:val="24"/>
        </w:rPr>
      </w:pPr>
      <w:r>
        <w:br w:type="page"/>
      </w:r>
    </w:p>
    <w:p w14:paraId="3B59FC0C" w14:textId="77777777" w:rsidR="004A188F" w:rsidRPr="00D7732B" w:rsidRDefault="004A188F" w:rsidP="00D7732B">
      <w:pPr>
        <w:pStyle w:val="Heading5"/>
        <w:jc w:val="center"/>
        <w:rPr>
          <w:sz w:val="36"/>
          <w:szCs w:val="36"/>
        </w:rPr>
      </w:pPr>
      <w:bookmarkStart w:id="2" w:name="_Toc101814772"/>
      <w:bookmarkStart w:id="3" w:name="_Toc101817496"/>
      <w:r w:rsidRPr="00D7732B">
        <w:rPr>
          <w:sz w:val="36"/>
          <w:szCs w:val="36"/>
        </w:rPr>
        <w:t>ABSTRACT</w:t>
      </w:r>
      <w:bookmarkEnd w:id="2"/>
      <w:bookmarkEnd w:id="3"/>
    </w:p>
    <w:p w14:paraId="06272863" w14:textId="77777777" w:rsidR="004A188F" w:rsidRPr="00815771" w:rsidRDefault="004A188F" w:rsidP="008E3956">
      <w:pPr>
        <w:spacing w:line="360" w:lineRule="auto"/>
      </w:pPr>
      <w:r w:rsidRPr="00815771">
        <w:t xml:space="preserve">The major loads are connected to the network through the distribution systems. 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27451125" w14:textId="77777777" w:rsidR="004A188F" w:rsidRPr="00815771" w:rsidRDefault="004A188F" w:rsidP="008E3956">
      <w:pPr>
        <w:spacing w:line="360" w:lineRule="auto"/>
      </w:pPr>
      <w:r w:rsidRPr="00815771">
        <w:t>This project presents a two-stage procedure to determine the optimal placement of DGs and capacitors with an objective of power loss reduction for improvement the voltage profile in radial distribution systems. In first stage, two LSIs are used to select the candidate locations for the DGs and capacitors. The suggested LSIs are based on the following physical quantities; the variation of the active power losses with respect to the level of active power at variant nodes, the variation of the active power losses with respect to the level of reactive power at variant nodes. In second stage, the binary bat algorithm (BBA) is introduced to find the optimal locations and sizes of DGs and capacitors considering the minimization of total power loss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1FAF6E3E" w14:textId="77777777" w:rsidR="004A188F" w:rsidRDefault="004A188F" w:rsidP="008E3956">
      <w:pPr>
        <w:spacing w:line="360" w:lineRule="auto"/>
        <w:rPr>
          <w:noProof/>
          <w:color w:val="1F3864" w:themeColor="accent1" w:themeShade="80"/>
          <w:sz w:val="24"/>
          <w:szCs w:val="24"/>
        </w:rPr>
      </w:pPr>
      <w:r>
        <w:br w:type="page"/>
      </w:r>
    </w:p>
    <w:p w14:paraId="28250409" w14:textId="77777777" w:rsidR="004A188F" w:rsidRPr="003051D3" w:rsidRDefault="004A188F" w:rsidP="003051D3">
      <w:pPr>
        <w:pStyle w:val="TOC1"/>
      </w:pPr>
      <w:r w:rsidRPr="003051D3">
        <w:t>Table of contents</w:t>
      </w:r>
    </w:p>
    <w:p w14:paraId="12216842" w14:textId="77777777" w:rsidR="004A188F" w:rsidRDefault="004A188F" w:rsidP="00815771">
      <w:pPr>
        <w:sectPr w:rsidR="004A188F" w:rsidSect="00422AC4">
          <w:headerReference w:type="default" r:id="rId8"/>
          <w:type w:val="continuous"/>
          <w:pgSz w:w="12240" w:h="15840"/>
          <w:pgMar w:top="1440" w:right="1440" w:bottom="1440" w:left="1440" w:header="720" w:footer="720" w:gutter="0"/>
          <w:cols w:space="720"/>
          <w:docGrid w:linePitch="360"/>
        </w:sectPr>
      </w:pPr>
      <w:subDoc r:id="rId9"/>
    </w:p>
    <w:p w14:paraId="4C60840F" w14:textId="77777777" w:rsidR="004A188F" w:rsidRDefault="004A188F">
      <w:pPr>
        <w:rPr>
          <w:rFonts w:asciiTheme="majorHAnsi" w:eastAsiaTheme="majorEastAsia" w:hAnsiTheme="majorHAnsi" w:cstheme="majorBidi"/>
          <w:color w:val="FFFFFF" w:themeColor="background1"/>
          <w:sz w:val="32"/>
          <w:szCs w:val="32"/>
          <w:highlight w:val="lightGray"/>
        </w:rPr>
      </w:pPr>
      <w:bookmarkStart w:id="4" w:name="_Toc101765735"/>
      <w:subDoc r:id="rId10"/>
    </w:p>
    <w:p w14:paraId="2DB71D19" w14:textId="77777777" w:rsidR="004A188F" w:rsidRDefault="004A188F">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64E42644" w14:textId="77777777" w:rsidR="004A188F" w:rsidRDefault="004A188F" w:rsidP="00FC76FA">
      <w:pPr>
        <w:pStyle w:val="Heading1"/>
        <w:sectPr w:rsidR="004A188F" w:rsidSect="00422AC4">
          <w:type w:val="continuous"/>
          <w:pgSz w:w="12240" w:h="15840"/>
          <w:pgMar w:top="1440" w:right="1440" w:bottom="1440" w:left="1440" w:header="720" w:footer="720" w:gutter="0"/>
          <w:cols w:space="720"/>
          <w:docGrid w:linePitch="360"/>
        </w:sectPr>
      </w:pPr>
      <w:bookmarkStart w:id="7" w:name="_Toc101817501"/>
      <w:r>
        <w:t>Distributed Generation and Capacitor Technologies</w:t>
      </w:r>
      <w:bookmarkEnd w:id="5"/>
      <w:bookmarkEnd w:id="6"/>
      <w:bookmarkEnd w:id="7"/>
    </w:p>
    <w:p w14:paraId="1F9CE4E8" w14:textId="77777777" w:rsidR="004A188F" w:rsidRPr="00605090" w:rsidRDefault="004A188F" w:rsidP="00605090">
      <w:pPr>
        <w:pStyle w:val="Heading2"/>
        <w:rPr>
          <w:lang w:val="en-US"/>
        </w:rPr>
      </w:pPr>
      <w:r w:rsidRPr="00605090">
        <w:rPr>
          <w:lang w:val="en-US"/>
        </w:rPr>
        <w:t xml:space="preserve"> </w:t>
      </w:r>
      <w:bookmarkStart w:id="8" w:name="_Toc101817502"/>
      <w:r w:rsidRPr="00605090">
        <w:rPr>
          <w:lang w:val="en-US"/>
        </w:rPr>
        <w:t>Introduction</w:t>
      </w:r>
      <w:bookmarkEnd w:id="8"/>
    </w:p>
    <w:p w14:paraId="610668D4" w14:textId="77777777" w:rsidR="004A188F" w:rsidRPr="00605090" w:rsidRDefault="004A188F"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4DF070F8" w14:textId="77777777" w:rsidR="004A188F" w:rsidRPr="00605090" w:rsidRDefault="004A188F"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1C2ABFC6" w14:textId="77777777" w:rsidR="004A188F" w:rsidRPr="00605090" w:rsidRDefault="004A188F"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2F0BD510" w14:textId="77777777" w:rsidR="004A188F" w:rsidRPr="00605090" w:rsidRDefault="004A188F" w:rsidP="00605090">
      <w:pPr>
        <w:pStyle w:val="Heading2"/>
        <w:rPr>
          <w:i/>
          <w:iCs/>
          <w:lang w:val="en-US"/>
        </w:rPr>
      </w:pPr>
      <w:r w:rsidRPr="00605090">
        <w:rPr>
          <w:lang w:val="en-US"/>
        </w:rPr>
        <w:t xml:space="preserve"> </w:t>
      </w:r>
      <w:bookmarkStart w:id="9" w:name="_Toc101817503"/>
      <w:r w:rsidRPr="00605090">
        <w:rPr>
          <w:lang w:val="en-US"/>
        </w:rPr>
        <w:t>Distributed Generations (DGs)</w:t>
      </w:r>
      <w:bookmarkEnd w:id="9"/>
      <w:r w:rsidRPr="00605090">
        <w:rPr>
          <w:lang w:val="en-US"/>
        </w:rPr>
        <w:t xml:space="preserve"> </w:t>
      </w:r>
    </w:p>
    <w:p w14:paraId="73F9A140" w14:textId="77777777" w:rsidR="004A188F" w:rsidRPr="00605090" w:rsidRDefault="004A188F"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4AABF74E" w14:textId="77777777" w:rsidR="004A188F" w:rsidRPr="00605090" w:rsidRDefault="004A188F" w:rsidP="00605090">
      <w:pPr>
        <w:pStyle w:val="Heading3"/>
        <w:rPr>
          <w:lang w:val="en-US"/>
        </w:rPr>
      </w:pPr>
      <w:r w:rsidRPr="00605090">
        <w:rPr>
          <w:lang w:val="en-US"/>
        </w:rPr>
        <w:t xml:space="preserve"> </w:t>
      </w:r>
      <w:bookmarkStart w:id="10" w:name="_Toc101817504"/>
      <w:r w:rsidRPr="00605090">
        <w:rPr>
          <w:lang w:val="en-US"/>
        </w:rPr>
        <w:t>Definition of DG</w:t>
      </w:r>
      <w:bookmarkEnd w:id="10"/>
    </w:p>
    <w:p w14:paraId="423B4A45" w14:textId="77777777" w:rsidR="004A188F" w:rsidRPr="00605090" w:rsidRDefault="004A188F"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779D1839" w14:textId="77777777" w:rsidR="004A188F" w:rsidRPr="00605090" w:rsidRDefault="004A188F"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60B736C5" w14:textId="77777777" w:rsidR="004A188F" w:rsidRPr="00605090" w:rsidRDefault="004A188F"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6FBD0B57" w14:textId="77777777" w:rsidR="004A188F" w:rsidRPr="00605090" w:rsidRDefault="004A188F" w:rsidP="00605090">
      <w:pPr>
        <w:numPr>
          <w:ilvl w:val="0"/>
          <w:numId w:val="11"/>
        </w:numPr>
        <w:tabs>
          <w:tab w:val="left" w:pos="7773"/>
        </w:tabs>
        <w:rPr>
          <w:lang w:val="en-US"/>
        </w:rPr>
      </w:pPr>
      <w:r w:rsidRPr="00605090">
        <w:rPr>
          <w:lang w:val="en-US"/>
        </w:rPr>
        <w:t>According to the gas research institute, DG is “typically between 25 kW and 25 MW”.</w:t>
      </w:r>
    </w:p>
    <w:p w14:paraId="4268F866" w14:textId="77777777" w:rsidR="004A188F" w:rsidRPr="00605090" w:rsidRDefault="004A188F" w:rsidP="00605090">
      <w:pPr>
        <w:numPr>
          <w:ilvl w:val="0"/>
          <w:numId w:val="11"/>
        </w:numPr>
        <w:tabs>
          <w:tab w:val="left" w:pos="7773"/>
        </w:tabs>
        <w:rPr>
          <w:lang w:val="en-US"/>
        </w:rPr>
      </w:pPr>
      <w:r w:rsidRPr="00605090">
        <w:rPr>
          <w:lang w:val="en-US"/>
        </w:rPr>
        <w:t>Preston and Rastler define the size as “ranging from a few kilowatts to over 100 MW”.</w:t>
      </w:r>
    </w:p>
    <w:p w14:paraId="500E3B31" w14:textId="77777777" w:rsidR="004A188F" w:rsidRPr="00605090" w:rsidRDefault="004A188F" w:rsidP="00605090">
      <w:pPr>
        <w:numPr>
          <w:ilvl w:val="0"/>
          <w:numId w:val="11"/>
        </w:numPr>
        <w:tabs>
          <w:tab w:val="left" w:pos="7773"/>
        </w:tabs>
        <w:rPr>
          <w:lang w:val="en-US"/>
        </w:rPr>
      </w:pPr>
      <w:r w:rsidRPr="00605090">
        <w:rPr>
          <w:lang w:val="en-US"/>
        </w:rPr>
        <w:t>Cardell defines DG as generation “between 500 kW and 1 MW”.</w:t>
      </w:r>
    </w:p>
    <w:p w14:paraId="4D01B458" w14:textId="77777777" w:rsidR="004A188F" w:rsidRPr="00605090" w:rsidRDefault="004A188F"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5570833C" w14:textId="77777777" w:rsidR="004A188F" w:rsidRPr="00605090" w:rsidRDefault="004A188F" w:rsidP="00605090">
      <w:pPr>
        <w:tabs>
          <w:tab w:val="left" w:pos="7773"/>
        </w:tabs>
        <w:rPr>
          <w:lang w:val="en-US"/>
        </w:rPr>
      </w:pPr>
      <w:r w:rsidRPr="00605090">
        <w:rPr>
          <w:lang w:val="en-US"/>
        </w:rPr>
        <w:t>Other definitions of DG include some or all of the following [9]:</w:t>
      </w:r>
    </w:p>
    <w:p w14:paraId="58678AE2" w14:textId="77777777" w:rsidR="004A188F" w:rsidRPr="00605090" w:rsidRDefault="004A188F"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1747E422" w14:textId="77777777" w:rsidR="004A188F" w:rsidRPr="00605090" w:rsidRDefault="004A188F" w:rsidP="00605090">
      <w:pPr>
        <w:numPr>
          <w:ilvl w:val="0"/>
          <w:numId w:val="11"/>
        </w:numPr>
        <w:tabs>
          <w:tab w:val="left" w:pos="7773"/>
        </w:tabs>
        <w:rPr>
          <w:lang w:val="en-US"/>
        </w:rPr>
      </w:pPr>
      <w:r w:rsidRPr="00605090">
        <w:rPr>
          <w:lang w:val="en-US"/>
        </w:rPr>
        <w:t>Any generation interconnected with distribution facilities.</w:t>
      </w:r>
    </w:p>
    <w:p w14:paraId="3C07B2A3" w14:textId="77777777" w:rsidR="004A188F" w:rsidRPr="00605090" w:rsidRDefault="004A188F" w:rsidP="00605090">
      <w:pPr>
        <w:numPr>
          <w:ilvl w:val="0"/>
          <w:numId w:val="11"/>
        </w:numPr>
        <w:tabs>
          <w:tab w:val="left" w:pos="7773"/>
        </w:tabs>
        <w:rPr>
          <w:lang w:val="en-US"/>
        </w:rPr>
      </w:pPr>
      <w:r w:rsidRPr="00605090">
        <w:rPr>
          <w:lang w:val="en-US"/>
        </w:rPr>
        <w:t>Commercial emergency and standby diesel generators installed, (i.e., hospitals and hotels).</w:t>
      </w:r>
    </w:p>
    <w:p w14:paraId="0E5CD93B" w14:textId="77777777" w:rsidR="004A188F" w:rsidRPr="00605090" w:rsidRDefault="004A188F" w:rsidP="00605090">
      <w:pPr>
        <w:numPr>
          <w:ilvl w:val="0"/>
          <w:numId w:val="11"/>
        </w:numPr>
        <w:tabs>
          <w:tab w:val="left" w:pos="7773"/>
        </w:tabs>
        <w:rPr>
          <w:lang w:val="en-US"/>
        </w:rPr>
      </w:pPr>
      <w:r w:rsidRPr="00605090">
        <w:rPr>
          <w:lang w:val="en-US"/>
        </w:rPr>
        <w:t>Residential standby generators sold at hardware stores.</w:t>
      </w:r>
    </w:p>
    <w:p w14:paraId="1B0660E3" w14:textId="77777777" w:rsidR="004A188F" w:rsidRPr="00605090" w:rsidRDefault="004A188F"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5EBF9DA2" w14:textId="77777777" w:rsidR="004A188F" w:rsidRPr="00605090" w:rsidRDefault="004A188F"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780F4064" w14:textId="77777777" w:rsidR="004A188F" w:rsidRPr="00605090" w:rsidRDefault="004A188F" w:rsidP="00605090">
      <w:pPr>
        <w:numPr>
          <w:ilvl w:val="0"/>
          <w:numId w:val="11"/>
        </w:numPr>
        <w:tabs>
          <w:tab w:val="left" w:pos="7773"/>
        </w:tabs>
        <w:rPr>
          <w:lang w:val="en-US"/>
        </w:rPr>
      </w:pPr>
      <w:r w:rsidRPr="00605090">
        <w:rPr>
          <w:lang w:val="en-US"/>
        </w:rPr>
        <w:t>Generation facilities located at or near a load center.</w:t>
      </w:r>
    </w:p>
    <w:p w14:paraId="7C2635C9" w14:textId="77777777" w:rsidR="004A188F" w:rsidRPr="00605090" w:rsidRDefault="004A188F"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60EA4ACA" w14:textId="77777777" w:rsidR="004A188F" w:rsidRPr="00605090" w:rsidRDefault="004A188F" w:rsidP="00605090">
      <w:pPr>
        <w:pStyle w:val="Heading3"/>
        <w:rPr>
          <w:lang w:val="en-US"/>
        </w:rPr>
      </w:pPr>
      <w:bookmarkStart w:id="11" w:name="_Toc101817505"/>
      <w:r w:rsidRPr="00605090">
        <w:rPr>
          <w:lang w:val="en-US"/>
        </w:rPr>
        <w:t>Types of DGs</w:t>
      </w:r>
      <w:bookmarkEnd w:id="11"/>
    </w:p>
    <w:p w14:paraId="17442172" w14:textId="77777777" w:rsidR="004A188F" w:rsidRPr="00605090" w:rsidRDefault="004A188F"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2BC3C1C5" w14:textId="77777777" w:rsidR="004A188F" w:rsidRPr="00605090" w:rsidRDefault="004A188F" w:rsidP="00605090">
      <w:pPr>
        <w:tabs>
          <w:tab w:val="left" w:pos="7773"/>
        </w:tabs>
        <w:rPr>
          <w:b/>
          <w:bCs/>
          <w:lang w:val="en-US"/>
        </w:rPr>
      </w:pPr>
    </w:p>
    <w:p w14:paraId="0FED749E" w14:textId="77777777" w:rsidR="004A188F" w:rsidRPr="00605090" w:rsidRDefault="004A188F" w:rsidP="00605090">
      <w:pPr>
        <w:pStyle w:val="Heading3"/>
        <w:rPr>
          <w:lang w:val="en-US"/>
        </w:rPr>
      </w:pPr>
      <w:r w:rsidRPr="00605090">
        <w:rPr>
          <w:lang w:val="en-US"/>
        </w:rPr>
        <w:t xml:space="preserve"> </w:t>
      </w:r>
      <w:bookmarkStart w:id="12" w:name="_Toc101817506"/>
      <w:r w:rsidRPr="00605090">
        <w:rPr>
          <w:lang w:val="en-US"/>
        </w:rPr>
        <w:t>Applications of DGs</w:t>
      </w:r>
      <w:bookmarkEnd w:id="12"/>
    </w:p>
    <w:p w14:paraId="239F80E8" w14:textId="77777777" w:rsidR="004A188F" w:rsidRPr="00605090" w:rsidRDefault="004A188F" w:rsidP="00605090">
      <w:pPr>
        <w:tabs>
          <w:tab w:val="left" w:pos="7773"/>
        </w:tabs>
        <w:rPr>
          <w:lang w:val="en-US"/>
        </w:rPr>
      </w:pPr>
      <w:r w:rsidRPr="00605090">
        <w:rPr>
          <w:lang w:val="en-US"/>
        </w:rPr>
        <w:t>The main applications for DG so far tend to fall into five main categories [20]:</w:t>
      </w:r>
    </w:p>
    <w:p w14:paraId="3920FDE7" w14:textId="77777777" w:rsidR="004A188F" w:rsidRPr="00605090" w:rsidRDefault="004A188F" w:rsidP="00605090">
      <w:pPr>
        <w:numPr>
          <w:ilvl w:val="0"/>
          <w:numId w:val="11"/>
        </w:numPr>
        <w:tabs>
          <w:tab w:val="left" w:pos="7773"/>
        </w:tabs>
        <w:rPr>
          <w:lang w:val="en-US"/>
        </w:rPr>
      </w:pPr>
      <w:r w:rsidRPr="00605090">
        <w:rPr>
          <w:lang w:val="en-US"/>
        </w:rPr>
        <w:t xml:space="preserve"> Standby power.</w:t>
      </w:r>
    </w:p>
    <w:p w14:paraId="41B9548B" w14:textId="77777777" w:rsidR="004A188F" w:rsidRPr="00605090" w:rsidRDefault="004A188F" w:rsidP="00605090">
      <w:pPr>
        <w:numPr>
          <w:ilvl w:val="0"/>
          <w:numId w:val="11"/>
        </w:numPr>
        <w:tabs>
          <w:tab w:val="left" w:pos="7773"/>
        </w:tabs>
        <w:rPr>
          <w:lang w:val="en-US"/>
        </w:rPr>
      </w:pPr>
      <w:r w:rsidRPr="00605090">
        <w:rPr>
          <w:lang w:val="en-US"/>
        </w:rPr>
        <w:t xml:space="preserve"> Combined heat and power.</w:t>
      </w:r>
    </w:p>
    <w:p w14:paraId="7DED393A" w14:textId="77777777" w:rsidR="004A188F" w:rsidRPr="00605090" w:rsidRDefault="004A188F" w:rsidP="00605090">
      <w:pPr>
        <w:numPr>
          <w:ilvl w:val="0"/>
          <w:numId w:val="11"/>
        </w:numPr>
        <w:tabs>
          <w:tab w:val="left" w:pos="7773"/>
        </w:tabs>
        <w:rPr>
          <w:lang w:val="en-US"/>
        </w:rPr>
      </w:pPr>
      <w:r w:rsidRPr="00605090">
        <w:rPr>
          <w:lang w:val="en-US"/>
        </w:rPr>
        <w:t>Peak shaving.</w:t>
      </w:r>
    </w:p>
    <w:p w14:paraId="10B95305" w14:textId="77777777" w:rsidR="004A188F" w:rsidRPr="00605090" w:rsidRDefault="004A188F" w:rsidP="00605090">
      <w:pPr>
        <w:numPr>
          <w:ilvl w:val="0"/>
          <w:numId w:val="11"/>
        </w:numPr>
        <w:tabs>
          <w:tab w:val="left" w:pos="7773"/>
        </w:tabs>
        <w:rPr>
          <w:lang w:val="en-US"/>
        </w:rPr>
      </w:pPr>
      <w:r w:rsidRPr="00605090">
        <w:rPr>
          <w:lang w:val="en-US"/>
        </w:rPr>
        <w:t>Grid support.</w:t>
      </w:r>
    </w:p>
    <w:p w14:paraId="30B29E7D" w14:textId="77777777" w:rsidR="004A188F" w:rsidRPr="00605090" w:rsidRDefault="004A188F" w:rsidP="00605090">
      <w:pPr>
        <w:numPr>
          <w:ilvl w:val="0"/>
          <w:numId w:val="11"/>
        </w:numPr>
        <w:tabs>
          <w:tab w:val="left" w:pos="7773"/>
        </w:tabs>
        <w:rPr>
          <w:lang w:val="en-US"/>
        </w:rPr>
      </w:pPr>
      <w:r w:rsidRPr="00605090">
        <w:rPr>
          <w:lang w:val="en-US"/>
        </w:rPr>
        <w:t>Stand alone.</w:t>
      </w:r>
    </w:p>
    <w:p w14:paraId="4F76F9AD" w14:textId="77777777" w:rsidR="004A188F" w:rsidRPr="00605090" w:rsidRDefault="004A188F"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22553AA4" w14:textId="77777777" w:rsidR="004A188F" w:rsidRPr="00605090" w:rsidRDefault="004A188F"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3AB7626C" w14:textId="77777777" w:rsidR="004A188F" w:rsidRPr="00605090" w:rsidRDefault="004A188F"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28478F98" w14:textId="77777777" w:rsidR="004A188F" w:rsidRPr="00605090" w:rsidRDefault="004A188F"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5C5C8333" w14:textId="77777777" w:rsidR="004A188F" w:rsidRPr="00605090" w:rsidRDefault="004A188F"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64221238" w14:textId="77777777" w:rsidR="004A188F" w:rsidRPr="00605090" w:rsidRDefault="004A188F" w:rsidP="00605090">
      <w:pPr>
        <w:pStyle w:val="Heading2"/>
        <w:rPr>
          <w:lang w:val="en-US"/>
        </w:rPr>
      </w:pPr>
      <w:r w:rsidRPr="00605090">
        <w:rPr>
          <w:lang w:val="en-US"/>
        </w:rPr>
        <w:t xml:space="preserve"> </w:t>
      </w:r>
      <w:bookmarkStart w:id="13" w:name="_Toc101817507"/>
      <w:r w:rsidRPr="00605090">
        <w:rPr>
          <w:lang w:val="en-US"/>
        </w:rPr>
        <w:t>Capacitor Banks</w:t>
      </w:r>
      <w:bookmarkEnd w:id="13"/>
    </w:p>
    <w:p w14:paraId="0A21CE41" w14:textId="77777777" w:rsidR="004A188F" w:rsidRPr="00605090" w:rsidRDefault="004A188F"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4DF25A45" w14:textId="77777777" w:rsidR="004A188F" w:rsidRPr="00605090" w:rsidRDefault="004A188F"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657DEDEB" w14:textId="77777777" w:rsidR="004A188F" w:rsidRPr="00605090" w:rsidRDefault="004A188F" w:rsidP="00605090">
      <w:pPr>
        <w:pStyle w:val="Heading3"/>
        <w:rPr>
          <w:lang w:val="en-US"/>
        </w:rPr>
      </w:pPr>
      <w:r w:rsidRPr="00605090">
        <w:rPr>
          <w:lang w:val="en-US"/>
        </w:rPr>
        <w:t xml:space="preserve"> </w:t>
      </w:r>
      <w:bookmarkStart w:id="14" w:name="_Toc101817508"/>
      <w:r w:rsidRPr="00605090">
        <w:rPr>
          <w:lang w:val="en-US"/>
        </w:rPr>
        <w:t>Fixed versus switched capacitor banks</w:t>
      </w:r>
      <w:bookmarkEnd w:id="14"/>
    </w:p>
    <w:p w14:paraId="2B1D3CF2" w14:textId="77777777" w:rsidR="004A188F" w:rsidRPr="00605090" w:rsidRDefault="004A188F"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1BB7CAF6" w14:textId="77777777" w:rsidR="004A188F" w:rsidRPr="00605090" w:rsidRDefault="004A188F" w:rsidP="00605090">
      <w:pPr>
        <w:numPr>
          <w:ilvl w:val="0"/>
          <w:numId w:val="12"/>
        </w:numPr>
        <w:tabs>
          <w:tab w:val="left" w:pos="7773"/>
        </w:tabs>
        <w:rPr>
          <w:lang w:val="en-US"/>
        </w:rPr>
      </w:pPr>
      <w:r w:rsidRPr="00605090">
        <w:rPr>
          <w:lang w:val="en-US"/>
        </w:rPr>
        <w:t xml:space="preserve"> Fixed capacitor banks for minimum load condition.</w:t>
      </w:r>
    </w:p>
    <w:p w14:paraId="74F1F7EF" w14:textId="77777777" w:rsidR="004A188F" w:rsidRPr="00605090" w:rsidRDefault="004A188F"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01C1915A" w14:textId="77777777" w:rsidR="004A188F" w:rsidRPr="00605090" w:rsidRDefault="004A188F"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79F1D12E" w14:textId="77777777" w:rsidR="004A188F" w:rsidRPr="00605090" w:rsidRDefault="004A188F" w:rsidP="00605090">
      <w:pPr>
        <w:pStyle w:val="Heading3"/>
        <w:rPr>
          <w:lang w:val="en-US"/>
        </w:rPr>
      </w:pPr>
      <w:r w:rsidRPr="00605090">
        <w:rPr>
          <w:lang w:val="en-US"/>
        </w:rPr>
        <w:t xml:space="preserve"> </w:t>
      </w:r>
      <w:bookmarkStart w:id="15" w:name="_Toc101817509"/>
      <w:r w:rsidRPr="00605090">
        <w:rPr>
          <w:lang w:val="en-US"/>
        </w:rPr>
        <w:t>Benefits of capacitor banks</w:t>
      </w:r>
      <w:bookmarkEnd w:id="15"/>
    </w:p>
    <w:p w14:paraId="4CF2C75A" w14:textId="77777777" w:rsidR="004A188F" w:rsidRPr="00605090" w:rsidRDefault="004A188F"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18D698FF" w14:textId="77777777" w:rsidR="004A188F" w:rsidRPr="00605090" w:rsidRDefault="004A188F" w:rsidP="00605090">
      <w:pPr>
        <w:numPr>
          <w:ilvl w:val="0"/>
          <w:numId w:val="13"/>
        </w:numPr>
        <w:tabs>
          <w:tab w:val="left" w:pos="7773"/>
        </w:tabs>
        <w:rPr>
          <w:b/>
          <w:bCs/>
          <w:i/>
          <w:iCs/>
          <w:lang w:val="en-US"/>
        </w:rPr>
      </w:pPr>
      <w:r w:rsidRPr="00605090">
        <w:rPr>
          <w:b/>
          <w:bCs/>
          <w:i/>
          <w:iCs/>
          <w:lang w:val="en-US"/>
        </w:rPr>
        <w:t>Reactive power support</w:t>
      </w:r>
    </w:p>
    <w:p w14:paraId="7BB8252E" w14:textId="77777777" w:rsidR="004A188F" w:rsidRPr="00605090" w:rsidRDefault="004A188F"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62775EE7" w14:textId="77777777" w:rsidR="004A188F" w:rsidRPr="00605090" w:rsidRDefault="004A188F" w:rsidP="00605090">
      <w:pPr>
        <w:numPr>
          <w:ilvl w:val="0"/>
          <w:numId w:val="13"/>
        </w:numPr>
        <w:tabs>
          <w:tab w:val="left" w:pos="7773"/>
        </w:tabs>
        <w:rPr>
          <w:b/>
          <w:bCs/>
          <w:lang w:val="en-US"/>
        </w:rPr>
      </w:pPr>
      <w:r w:rsidRPr="00605090">
        <w:rPr>
          <w:b/>
          <w:bCs/>
          <w:i/>
          <w:iCs/>
          <w:lang w:val="en-US"/>
        </w:rPr>
        <w:t>Voltage profile improvements</w:t>
      </w:r>
    </w:p>
    <w:p w14:paraId="1880B43D" w14:textId="77777777" w:rsidR="004A188F" w:rsidRPr="00605090" w:rsidRDefault="004A188F" w:rsidP="00605090">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1C8F465A" w14:textId="77777777" w:rsidR="004A188F" w:rsidRPr="00605090" w:rsidRDefault="004A188F" w:rsidP="00605090">
      <w:pPr>
        <w:tabs>
          <w:tab w:val="left" w:pos="7773"/>
        </w:tabs>
        <w:rPr>
          <w:lang w:val="en-US"/>
        </w:rPr>
      </w:pPr>
    </w:p>
    <w:p w14:paraId="3F8ABB65" w14:textId="77777777" w:rsidR="004A188F" w:rsidRPr="00605090" w:rsidRDefault="004A188F" w:rsidP="00605090">
      <w:pPr>
        <w:tabs>
          <w:tab w:val="left" w:pos="7773"/>
        </w:tabs>
        <w:rPr>
          <w:lang w:val="en-US"/>
        </w:rPr>
      </w:pPr>
    </w:p>
    <w:p w14:paraId="4843DD38" w14:textId="77777777" w:rsidR="004A188F" w:rsidRPr="00605090" w:rsidRDefault="004A188F" w:rsidP="00605090">
      <w:pPr>
        <w:numPr>
          <w:ilvl w:val="0"/>
          <w:numId w:val="13"/>
        </w:numPr>
        <w:tabs>
          <w:tab w:val="left" w:pos="7773"/>
        </w:tabs>
        <w:rPr>
          <w:b/>
          <w:bCs/>
          <w:i/>
          <w:iCs/>
          <w:lang w:val="en-US"/>
        </w:rPr>
      </w:pPr>
      <w:r w:rsidRPr="00605090">
        <w:rPr>
          <w:b/>
          <w:bCs/>
          <w:i/>
          <w:iCs/>
          <w:lang w:val="en-US"/>
        </w:rPr>
        <w:t>Line and transformer loss reductions</w:t>
      </w:r>
    </w:p>
    <w:p w14:paraId="6E8A8AC7" w14:textId="77777777" w:rsidR="004A188F" w:rsidRPr="00605090" w:rsidRDefault="004A188F" w:rsidP="00605090">
      <w:pPr>
        <w:tabs>
          <w:tab w:val="left" w:pos="7773"/>
        </w:tabs>
        <w:rPr>
          <w:lang w:val="en-US"/>
        </w:rPr>
      </w:pPr>
      <w:r w:rsidRPr="00605090">
        <w:rPr>
          <w:lang w:val="en-US"/>
        </w:rPr>
        <w:t xml:space="preserve">When capacitor banks are installed for power factor correction, the line current magnitude is decreased. Therefore, both </w:t>
      </w:r>
      <w:r w:rsidRPr="00605090">
        <w:rPr>
          <w:i/>
          <w:iCs/>
          <w:lang w:val="en-US"/>
        </w:rPr>
        <w:t>I</w:t>
      </w:r>
      <w:r w:rsidRPr="00605090">
        <w:rPr>
          <w:i/>
          <w:iCs/>
          <w:vertAlign w:val="superscript"/>
          <w:lang w:val="en-US"/>
        </w:rPr>
        <w:t>2</w:t>
      </w:r>
      <w:r w:rsidRPr="00605090">
        <w:rPr>
          <w:i/>
          <w:iCs/>
          <w:lang w:val="en-US"/>
        </w:rPr>
        <w:t>R</w:t>
      </w:r>
      <w:r w:rsidRPr="00605090">
        <w:rPr>
          <w:lang w:val="en-US"/>
        </w:rPr>
        <w:t xml:space="preserve"> and </w:t>
      </w:r>
      <w:r w:rsidRPr="00605090">
        <w:rPr>
          <w:i/>
          <w:iCs/>
          <w:lang w:val="en-US"/>
        </w:rPr>
        <w:t>I</w:t>
      </w:r>
      <w:r w:rsidRPr="00605090">
        <w:rPr>
          <w:i/>
          <w:iCs/>
          <w:vertAlign w:val="superscript"/>
          <w:lang w:val="en-US"/>
        </w:rPr>
        <w:t>2</w:t>
      </w:r>
      <w:r w:rsidRPr="00605090">
        <w:rPr>
          <w:i/>
          <w:iCs/>
          <w:lang w:val="en-US"/>
        </w:rPr>
        <w:t>X</w:t>
      </w:r>
      <w:r w:rsidRPr="00605090">
        <w:rPr>
          <w:lang w:val="en-US"/>
        </w:rPr>
        <w:t xml:space="preserve"> losses are reduced.</w:t>
      </w:r>
    </w:p>
    <w:p w14:paraId="53FAE18A" w14:textId="77777777" w:rsidR="004A188F" w:rsidRPr="00605090" w:rsidRDefault="004A188F" w:rsidP="00605090">
      <w:pPr>
        <w:numPr>
          <w:ilvl w:val="0"/>
          <w:numId w:val="13"/>
        </w:numPr>
        <w:tabs>
          <w:tab w:val="left" w:pos="7773"/>
        </w:tabs>
        <w:rPr>
          <w:b/>
          <w:bCs/>
          <w:i/>
          <w:iCs/>
          <w:lang w:val="en-US"/>
        </w:rPr>
      </w:pPr>
      <w:r w:rsidRPr="00605090">
        <w:rPr>
          <w:b/>
          <w:bCs/>
          <w:i/>
          <w:iCs/>
          <w:lang w:val="en-US"/>
        </w:rPr>
        <w:t>Release of power system capacity</w:t>
      </w:r>
    </w:p>
    <w:p w14:paraId="5AAB3EAD" w14:textId="77777777" w:rsidR="004A188F" w:rsidRPr="00605090" w:rsidRDefault="004A188F" w:rsidP="00605090">
      <w:pPr>
        <w:tabs>
          <w:tab w:val="left" w:pos="7773"/>
        </w:tabs>
        <w:rPr>
          <w:lang w:val="en-US"/>
        </w:rPr>
      </w:pPr>
      <w:r w:rsidRPr="0060509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769060FD" w14:textId="77777777" w:rsidR="004A188F" w:rsidRPr="00605090" w:rsidRDefault="004A188F" w:rsidP="00605090">
      <w:pPr>
        <w:numPr>
          <w:ilvl w:val="0"/>
          <w:numId w:val="13"/>
        </w:numPr>
        <w:tabs>
          <w:tab w:val="left" w:pos="7773"/>
        </w:tabs>
        <w:rPr>
          <w:b/>
          <w:bCs/>
          <w:i/>
          <w:iCs/>
          <w:lang w:val="en-US"/>
        </w:rPr>
      </w:pPr>
      <w:r w:rsidRPr="00605090">
        <w:rPr>
          <w:b/>
          <w:bCs/>
          <w:i/>
          <w:iCs/>
          <w:lang w:val="en-US"/>
        </w:rPr>
        <w:t>Savings due to reduced energy losses</w:t>
      </w:r>
    </w:p>
    <w:p w14:paraId="1BE5CA91" w14:textId="77777777" w:rsidR="004A188F" w:rsidRPr="00605090" w:rsidRDefault="004A188F" w:rsidP="00605090">
      <w:pPr>
        <w:tabs>
          <w:tab w:val="left" w:pos="7773"/>
        </w:tabs>
        <w:rPr>
          <w:lang w:val="en-US"/>
        </w:rPr>
      </w:pPr>
      <w:r w:rsidRPr="0060509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5998CB81" w14:textId="77777777" w:rsidR="004A188F" w:rsidRPr="00605090" w:rsidRDefault="004A188F" w:rsidP="00605090">
      <w:pPr>
        <w:tabs>
          <w:tab w:val="left" w:pos="7773"/>
        </w:tabs>
        <w:rPr>
          <w:lang w:val="en-US"/>
        </w:rPr>
      </w:pPr>
    </w:p>
    <w:p w14:paraId="55C401DB" w14:textId="77777777" w:rsidR="004A188F" w:rsidRDefault="004A188F" w:rsidP="00605090">
      <w:pPr>
        <w:tabs>
          <w:tab w:val="left" w:pos="7773"/>
        </w:tabs>
      </w:pPr>
      <w:r>
        <w:tab/>
      </w:r>
    </w:p>
    <w:p w14:paraId="5B882146" w14:textId="77777777" w:rsidR="004A188F" w:rsidRPr="00605090" w:rsidRDefault="004A188F" w:rsidP="00605090">
      <w:pPr>
        <w:tabs>
          <w:tab w:val="left" w:pos="7773"/>
        </w:tabs>
        <w:sectPr w:rsidR="004A188F" w:rsidRPr="00605090" w:rsidSect="00422AC4">
          <w:type w:val="continuous"/>
          <w:pgSz w:w="12240" w:h="15840"/>
          <w:pgMar w:top="1440" w:right="1440" w:bottom="1440" w:left="1440" w:header="720" w:footer="720" w:gutter="0"/>
          <w:cols w:space="720"/>
          <w:docGrid w:linePitch="360"/>
        </w:sectPr>
      </w:pPr>
      <w:r>
        <w:tab/>
      </w:r>
    </w:p>
    <w:p w14:paraId="2D585E50" w14:textId="77777777" w:rsidR="004A188F" w:rsidRDefault="004A188F" w:rsidP="00815771">
      <w:pPr>
        <w:sectPr w:rsidR="004A188F" w:rsidSect="00422AC4">
          <w:type w:val="continuous"/>
          <w:pgSz w:w="12240" w:h="15840"/>
          <w:pgMar w:top="1440" w:right="1440" w:bottom="1440" w:left="1440" w:header="720" w:footer="720" w:gutter="0"/>
          <w:cols w:space="720"/>
          <w:docGrid w:linePitch="360"/>
        </w:sectPr>
      </w:pPr>
      <w:subDoc r:id="rId11"/>
    </w:p>
    <w:p w14:paraId="307AA813" w14:textId="77777777" w:rsidR="004A188F" w:rsidRDefault="004A188F" w:rsidP="00815771">
      <w:subDoc r:id="rId12"/>
    </w:p>
    <w:p w14:paraId="6C8EB9FD" w14:textId="77777777" w:rsidR="004A188F" w:rsidRPr="000D5F43" w:rsidRDefault="004A188F" w:rsidP="000D5F43">
      <w:pPr>
        <w:spacing w:before="240" w:after="100" w:afterAutospacing="1" w:line="240" w:lineRule="auto"/>
        <w:jc w:val="center"/>
        <w:rPr>
          <w:rFonts w:ascii="Times New Roman" w:eastAsia="Times New Roman" w:hAnsi="Times New Roman" w:cs="Times New Roman"/>
          <w:b/>
          <w:bCs/>
          <w:sz w:val="36"/>
          <w:szCs w:val="36"/>
          <w:lang w:val="en-US"/>
        </w:rPr>
      </w:pPr>
      <w:r w:rsidRPr="000D5F43">
        <w:rPr>
          <w:rFonts w:ascii="Times New Roman" w:eastAsia="Times New Roman" w:hAnsi="Times New Roman" w:cs="Times New Roman"/>
          <w:b/>
          <w:bCs/>
          <w:sz w:val="44"/>
          <w:szCs w:val="44"/>
          <w:lang w:val="en-US"/>
        </w:rPr>
        <w:t xml:space="preserve">BINARY BAT ALGORITHM </w:t>
      </w:r>
    </w:p>
    <w:p w14:paraId="3A821DFD" w14:textId="77777777" w:rsidR="004A188F" w:rsidRPr="000D5F43" w:rsidRDefault="004A188F" w:rsidP="000D5F43">
      <w:pPr>
        <w:spacing w:before="20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1 Modern Optimization Methods</w:t>
      </w:r>
    </w:p>
    <w:p w14:paraId="2CC54F26" w14:textId="77777777" w:rsidR="004A188F" w:rsidRPr="000D5F43" w:rsidRDefault="004A188F" w:rsidP="000D5F43">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DE) algorithm, particle swarm optimization (PSO) technique, seeker optimization algorithm (SOA), ant colony optimization (ACO) algorithm and binary bat algorithm (BBA). Most of these methods are labeled on certain characteristics and behavior of biological, molecular, swarm of insects and neurobiological systems. These new 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287A2F49" w14:textId="77777777" w:rsidR="004A188F" w:rsidRPr="000D5F43" w:rsidRDefault="004A188F" w:rsidP="000D5F43">
      <w:pPr>
        <w:spacing w:before="120" w:after="0" w:line="360" w:lineRule="auto"/>
        <w:jc w:val="lowKashida"/>
        <w:rPr>
          <w:rFonts w:ascii="Times New Roman" w:eastAsia="Times New Roman" w:hAnsi="Times New Roman" w:cs="Times New Roman"/>
          <w:b/>
          <w:bCs/>
          <w:sz w:val="36"/>
          <w:szCs w:val="36"/>
          <w:lang w:val="en-US" w:bidi="ar-SA"/>
        </w:rPr>
      </w:pPr>
      <w:r w:rsidRPr="000D5F43">
        <w:rPr>
          <w:rFonts w:ascii="Times New Roman" w:eastAsia="Times New Roman" w:hAnsi="Times New Roman" w:cs="Times New Roman"/>
          <w:b/>
          <w:bCs/>
          <w:sz w:val="36"/>
          <w:szCs w:val="36"/>
          <w:lang w:val="en-US" w:bidi="ar-SA"/>
        </w:rPr>
        <w:t>5.2 Binary Bat Algorithm (BBA)</w:t>
      </w:r>
    </w:p>
    <w:p w14:paraId="7274CC1F" w14:textId="77777777" w:rsidR="004A188F" w:rsidRPr="000D5F43" w:rsidRDefault="004A188F" w:rsidP="000D5F43">
      <w:pPr>
        <w:autoSpaceDE w:val="0"/>
        <w:autoSpaceDN w:val="0"/>
        <w:adjustRightInd w:val="0"/>
        <w:spacing w:before="120" w:after="0" w:line="360" w:lineRule="auto"/>
        <w:jc w:val="lowKashida"/>
        <w:rPr>
          <w:rFonts w:ascii="Times New Roman" w:eastAsia="Times New Roman" w:hAnsi="Times New Roman" w:cs="Times New Roman"/>
          <w:b/>
          <w:bCs/>
          <w:sz w:val="32"/>
          <w:szCs w:val="32"/>
          <w:lang w:val="en-US" w:bidi="ar-SA"/>
        </w:rPr>
      </w:pPr>
      <w:r w:rsidRPr="000D5F43">
        <w:rPr>
          <w:rFonts w:ascii="Times New Roman" w:eastAsia="Times New Roman" w:hAnsi="Times New Roman" w:cs="Times New Roman"/>
          <w:b/>
          <w:bCs/>
          <w:sz w:val="32"/>
          <w:szCs w:val="32"/>
          <w:lang w:val="en-US" w:bidi="ar-SA"/>
        </w:rPr>
        <w:t>5.2.1 Description of real bats</w:t>
      </w:r>
    </w:p>
    <w:p w14:paraId="05C7C1D8" w14:textId="77777777" w:rsidR="004A188F" w:rsidRPr="000D5F43" w:rsidRDefault="004A188F" w:rsidP="000D5F43">
      <w:pPr>
        <w:autoSpaceDE w:val="0"/>
        <w:autoSpaceDN w:val="0"/>
        <w:adjustRightInd w:val="0"/>
        <w:spacing w:before="120" w:after="0" w:line="360" w:lineRule="auto"/>
        <w:ind w:firstLine="539"/>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Bat algorithm (BA) is based on the behavior of real bats that are the only mammals that can fly. Most of bats especially micro bats use a nature type of sound navigation and ranging (SONAR) called echolocation to communicate, detect the objects such as prey and background obstacles surrounding them and sense the distance to their prey even in the darkness. Bats are capable of emitting a loud with pulse emission rate of sound with specified frequency in the surrounding environment and receive the echo after striking the objects. Therefore, they compute the distance up to the object. Moreover, they can distinguish the difference between prey and obstacle, in addition to the size of objects. BA was first proposed by Yang [4], while the binary version of this algorithm was first introduced by Mirjalili </w:t>
      </w:r>
      <w:r w:rsidRPr="000D5F43">
        <w:rPr>
          <w:rFonts w:ascii="Times New Roman" w:eastAsia="Times New Roman" w:hAnsi="Times New Roman" w:cs="Times New Roman"/>
          <w:i/>
          <w:iCs/>
          <w:lang w:val="en-US"/>
        </w:rPr>
        <w:t>et al</w:t>
      </w:r>
      <w:r w:rsidRPr="000D5F43">
        <w:rPr>
          <w:rFonts w:ascii="Times New Roman" w:eastAsia="Times New Roman" w:hAnsi="Times New Roman" w:cs="Times New Roman"/>
          <w:lang w:val="en-US"/>
        </w:rPr>
        <w:t>. [5]. The approximate rules of the echolocation characteristics based on the features of bats are presented in [6]</w:t>
      </w:r>
      <w:r w:rsidRPr="000D5F43">
        <w:rPr>
          <w:rFonts w:ascii="Times New Roman" w:eastAsia="Times New Roman" w:hAnsi="Times New Roman" w:cs="Times New Roman"/>
          <w:b/>
          <w:bCs/>
          <w:lang w:val="en-US" w:bidi="ar-SA"/>
        </w:rPr>
        <w:t>.</w:t>
      </w:r>
    </w:p>
    <w:p w14:paraId="5B642341" w14:textId="77777777" w:rsidR="004A188F" w:rsidRPr="000D5F43" w:rsidRDefault="004A188F"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2 BBA mathematical model</w:t>
      </w:r>
    </w:p>
    <w:p w14:paraId="2BA95FC3"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BBA algorithm is based on the social behavior of bats for hunting the prey. Bats fly with velocity vector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at position vector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with frequency vector </w:t>
      </w:r>
      <w:r w:rsidRPr="000D5F43">
        <w:rPr>
          <w:rFonts w:ascii="Times New Roman" w:eastAsia="Times New Roman" w:hAnsi="Times New Roman" w:cs="Times New Roman"/>
          <w:i/>
          <w:iCs/>
          <w:lang w:val="en-US"/>
        </w:rPr>
        <w:t>λ</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xml:space="preserve"> in d-dimensional binary search space and these vectors are updated in each iteration. Therefore, the modified velocity of each bat can be calculated using the current velocity and the difference between the current position and the global best among all bats</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multiplied by the frequency as follows [5]:</w:t>
      </w:r>
    </w:p>
    <w:p w14:paraId="1BCB8BF1"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676" w:dyaOrig="408" w14:anchorId="363700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20.4pt" o:ole="">
            <v:imagedata r:id="rId13" o:title=""/>
          </v:shape>
          <o:OLEObject Type="Embed" ProgID="Equation.DSMT4" ShapeID="_x0000_i1025" DrawAspect="Content" ObjectID="_1712430466" r:id="rId1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w:t>
      </w:r>
    </w:p>
    <w:p w14:paraId="6AC456B1" w14:textId="77777777" w:rsidR="004A188F" w:rsidRPr="000D5F43" w:rsidRDefault="004A188F"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v</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velocit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gbest</w:t>
      </w:r>
      <w:r w:rsidRPr="000D5F43">
        <w:rPr>
          <w:rFonts w:ascii="Times New Roman" w:eastAsia="Times New Roman" w:hAnsi="Times New Roman" w:cs="Times New Roman"/>
          <w:lang w:val="en-US"/>
        </w:rPr>
        <w:t xml:space="preserve"> is the best solution obtained so far, and λ</w:t>
      </w:r>
      <w:r w:rsidRPr="000D5F43">
        <w:rPr>
          <w:rFonts w:ascii="Times New Roman" w:eastAsia="Times New Roman" w:hAnsi="Times New Roman" w:cs="Times New Roman"/>
          <w:vertAlign w:val="subscript"/>
          <w:lang w:val="en-US"/>
        </w:rPr>
        <w:t>i</w:t>
      </w:r>
      <w:r w:rsidRPr="000D5F43">
        <w:rPr>
          <w:rFonts w:ascii="Times New Roman" w:eastAsia="Times New Roman" w:hAnsi="Times New Roman" w:cs="Times New Roman"/>
          <w:lang w:val="en-US"/>
        </w:rPr>
        <w:t xml:space="preserve"> is the frequency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which can be calculated as:  </w:t>
      </w:r>
    </w:p>
    <w:p w14:paraId="093EC2B5"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2496" w:dyaOrig="408" w14:anchorId="772525EF">
          <v:shape id="_x0000_i1026" type="#_x0000_t75" style="width:124.8pt;height:20.4pt" o:ole="">
            <v:imagedata r:id="rId15" o:title=""/>
          </v:shape>
          <o:OLEObject Type="Embed" ProgID="Equation.DSMT4" ShapeID="_x0000_i1026" DrawAspect="Content" ObjectID="_1712430467" r:id="rId1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2)</w:t>
      </w:r>
    </w:p>
    <w:p w14:paraId="47C05DB7" w14:textId="77777777" w:rsidR="004A188F" w:rsidRPr="000D5F43" w:rsidRDefault="004A188F"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λ</w:t>
      </w:r>
      <w:r w:rsidRPr="000D5F43">
        <w:rPr>
          <w:rFonts w:ascii="Times New Roman" w:eastAsia="Times New Roman" w:hAnsi="Times New Roman" w:cs="Times New Roman"/>
          <w:vertAlign w:val="super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perscript"/>
          <w:lang w:val="en-US"/>
        </w:rPr>
        <w:t>max</w:t>
      </w:r>
      <w:r w:rsidRPr="000D5F43">
        <w:rPr>
          <w:rFonts w:ascii="Times New Roman" w:eastAsia="Times New Roman" w:hAnsi="Times New Roman" w:cs="Times New Roman"/>
          <w:lang w:val="en-US"/>
        </w:rPr>
        <w:t xml:space="preserve"> are the minimum and maximum limits of frequency, respectively.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is a random number of a uniform distribution in the range [0,1]. Bats change their positions according to the probabilistic transition rule that depends on their velocities. The probabilistic transition rule should be restricted in the range [0,1]. Therefore, the probabilistic transition rul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can be expressed as [5]:</w:t>
      </w:r>
    </w:p>
    <w:p w14:paraId="39D805A8" w14:textId="77777777" w:rsidR="004A188F" w:rsidRPr="000D5F43" w:rsidRDefault="004A188F" w:rsidP="000D5F43">
      <w:pPr>
        <w:spacing w:after="0" w:line="360" w:lineRule="auto"/>
        <w:ind w:firstLine="539"/>
        <w:rPr>
          <w:rFonts w:ascii="Times New Roman" w:eastAsia="Times New Roman" w:hAnsi="Times New Roman" w:cs="Times New Roman"/>
          <w:lang w:val="en-US"/>
        </w:rPr>
      </w:pPr>
      <w:r w:rsidRPr="000D5F43">
        <w:rPr>
          <w:rFonts w:ascii="Times New Roman" w:eastAsia="Times New Roman" w:hAnsi="Times New Roman" w:cs="Times New Roman"/>
          <w:position w:val="-28"/>
          <w:lang w:val="en-US"/>
        </w:rPr>
        <w:object w:dxaOrig="2208" w:dyaOrig="732" w14:anchorId="672D2DA5">
          <v:shape id="_x0000_i1027" type="#_x0000_t75" style="width:110.4pt;height:36.6pt" o:ole="">
            <v:imagedata r:id="rId17" o:title=""/>
          </v:shape>
          <o:OLEObject Type="Embed" ProgID="Equation.DSMT4" ShapeID="_x0000_i1027" DrawAspect="Content" ObjectID="_1712430468" r:id="rId1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3)</w:t>
      </w:r>
    </w:p>
    <w:p w14:paraId="2F5DBF25" w14:textId="77777777" w:rsidR="004A188F" w:rsidRPr="000D5F43" w:rsidRDefault="004A188F"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Now, the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flipped based on the probabilistic transition rule as [5]:</w:t>
      </w:r>
    </w:p>
    <w:p w14:paraId="3A7AC25D"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300" w:dyaOrig="924" w14:anchorId="4B3CFB77">
          <v:shape id="_x0000_i1028" type="#_x0000_t75" style="width:165pt;height:46.2pt" o:ole="">
            <v:imagedata r:id="rId19" o:title=""/>
          </v:shape>
          <o:OLEObject Type="Embed" ProgID="Equation.DSMT4" ShapeID="_x0000_i1028" DrawAspect="Content" ObjectID="_1712430469" r:id="rId2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4)</w:t>
      </w:r>
    </w:p>
    <w:p w14:paraId="127F2E0C" w14:textId="77777777" w:rsidR="004A188F" w:rsidRPr="000D5F43" w:rsidRDefault="004A188F"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positions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s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respectively, whil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vertAlign w:val="superscript"/>
          <w:lang w:val="en-US"/>
        </w:rPr>
        <w:t>-1</w:t>
      </w:r>
      <w:r w:rsidRPr="000D5F43">
        <w:rPr>
          <w:rFonts w:ascii="Times New Roman" w:eastAsia="Times New Roman" w:hAnsi="Times New Roman" w:cs="Times New Roman"/>
          <w:lang w:val="en-US"/>
        </w:rPr>
        <w:t xml:space="preserve"> is the complement of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up to the maximum value. After that, the bat positions are updated based on the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random value as:</w:t>
      </w:r>
    </w:p>
    <w:p w14:paraId="3416480B"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40"/>
          <w:lang w:val="en-US"/>
        </w:rPr>
        <w:object w:dxaOrig="3132" w:dyaOrig="924" w14:anchorId="7D87ECFA">
          <v:shape id="_x0000_i1029" type="#_x0000_t75" style="width:156.6pt;height:46.2pt" o:ole="">
            <v:imagedata r:id="rId21" o:title=""/>
          </v:shape>
          <o:OLEObject Type="Embed" ProgID="Equation.DSMT4" ShapeID="_x0000_i1029" DrawAspect="Content" ObjectID="_1712430470" r:id="rId2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5)</w:t>
      </w:r>
    </w:p>
    <w:p w14:paraId="55D6A4FD" w14:textId="77777777" w:rsidR="004A188F" w:rsidRPr="000D5F43" w:rsidRDefault="004A188F"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r w:rsidRPr="000D5F43">
        <w:rPr>
          <w:rFonts w:ascii="Times New Roman" w:eastAsia="Times New Roman" w:hAnsi="Times New Roman" w:cs="Times New Roman"/>
          <w:i/>
          <w:iCs/>
          <w:vertAlign w:val="superscript"/>
          <w:lang w:val="en-US"/>
        </w:rPr>
        <w:t>best</w:t>
      </w:r>
      <w:r w:rsidRPr="000D5F43">
        <w:rPr>
          <w:rFonts w:ascii="Times New Roman" w:eastAsia="Times New Roman" w:hAnsi="Times New Roman" w:cs="Times New Roman"/>
          <w:lang w:val="en-US"/>
        </w:rPr>
        <w:t xml:space="preserve"> is the best position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and</w:t>
      </w:r>
      <w:r w:rsidRPr="000D5F43">
        <w:rPr>
          <w:rFonts w:ascii="Times New Roman" w:eastAsia="Times New Roman" w:hAnsi="Times New Roman" w:cs="Times New Roman"/>
          <w:i/>
          <w:iCs/>
          <w:lang w:val="en-US"/>
        </w:rPr>
        <w:t xml:space="preserve"> 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pulse emission rate of bat </w:t>
      </w:r>
      <w:r w:rsidRPr="000D5F43">
        <w:rPr>
          <w:rFonts w:ascii="Times New Roman" w:eastAsia="Times New Roman" w:hAnsi="Times New Roman" w:cs="Times New Roman"/>
          <w:i/>
          <w:iCs/>
          <w:lang w:val="en-US"/>
        </w:rPr>
        <w:t>i</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fter the global best solution is achieved, both the loudness and the pulse emission rate of bats should be updated, where the loudness should be decreased, while the pulse emission rate should be increased as follows [5]: </w:t>
      </w:r>
    </w:p>
    <w:p w14:paraId="26845355"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2"/>
          <w:lang w:val="en-US"/>
        </w:rPr>
        <w:object w:dxaOrig="1164" w:dyaOrig="384" w14:anchorId="629B3079">
          <v:shape id="_x0000_i1030" type="#_x0000_t75" style="width:58.2pt;height:19.2pt" o:ole="">
            <v:imagedata r:id="rId23" o:title=""/>
          </v:shape>
          <o:OLEObject Type="Embed" ProgID="Equation.DSMT4" ShapeID="_x0000_i1030" DrawAspect="Content" ObjectID="_1712430471" r:id="rId2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6)</w:t>
      </w:r>
    </w:p>
    <w:p w14:paraId="3D7D9A0D"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1872" w:dyaOrig="444" w14:anchorId="769F8352">
          <v:shape id="_x0000_i1031" type="#_x0000_t75" style="width:93.6pt;height:22.2pt" o:ole="">
            <v:imagedata r:id="rId25" o:title=""/>
          </v:shape>
          <o:OLEObject Type="Embed" ProgID="Equation.DSMT4" ShapeID="_x0000_i1031" DrawAspect="Content" ObjectID="_1712430472" r:id="rId2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7)</w:t>
      </w:r>
    </w:p>
    <w:p w14:paraId="168BCB14" w14:textId="77777777" w:rsidR="004A188F" w:rsidRPr="000D5F43" w:rsidRDefault="004A188F" w:rsidP="000D5F43">
      <w:pPr>
        <w:autoSpaceDE w:val="0"/>
        <w:autoSpaceDN w:val="0"/>
        <w:adjustRightInd w:val="0"/>
        <w:spacing w:after="0" w:line="360" w:lineRule="auto"/>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are the loudness of bats at iterations</w:t>
      </w:r>
      <w:r w:rsidRPr="000D5F43">
        <w:rPr>
          <w:rFonts w:ascii="Times New Roman" w:eastAsia="Times New Roman" w:hAnsi="Times New Roman" w:cs="Times New Roman"/>
          <w:i/>
          <w:iCs/>
          <w:lang w:val="en-US"/>
        </w:rPr>
        <w:t xml:space="preserve"> k+</w:t>
      </w:r>
      <w:r w:rsidRPr="000D5F43">
        <w:rPr>
          <w:rFonts w:ascii="Times New Roman" w:eastAsia="Times New Roman" w:hAnsi="Times New Roman" w:cs="Times New Roman"/>
          <w:lang w:val="en-US"/>
        </w:rPr>
        <w:t xml:space="preserve">1 and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respectively.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xml:space="preserve"> is the pulse emission rate of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1, whil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xml:space="preserve"> is the initial value of the pulse emission rat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are constants, wher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lies between 0 and 1, whil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is greater than zero. Finally, the position vector is updated based on the procedure of random walk as follows:</w:t>
      </w:r>
    </w:p>
    <w:p w14:paraId="0BFA7664"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position w:val="-14"/>
          <w:lang w:val="en-US"/>
        </w:rPr>
        <w:object w:dxaOrig="1920" w:dyaOrig="408" w14:anchorId="607DDA2C">
          <v:shape id="_x0000_i1032" type="#_x0000_t75" style="width:96pt;height:20.4pt" o:ole="">
            <v:imagedata r:id="rId27" o:title=""/>
          </v:shape>
          <o:OLEObject Type="Embed" ProgID="Equation.DSMT4" ShapeID="_x0000_i1032" DrawAspect="Content" ObjectID="_1712430473" r:id="rId28"/>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8)</w:t>
      </w:r>
    </w:p>
    <w:p w14:paraId="229C8FAE" w14:textId="77777777" w:rsidR="004A188F" w:rsidRPr="000D5F43" w:rsidRDefault="004A188F" w:rsidP="000D5F43">
      <w:pPr>
        <w:autoSpaceDE w:val="0"/>
        <w:autoSpaceDN w:val="0"/>
        <w:adjustRightInd w:val="0"/>
        <w:spacing w:after="0" w:line="360" w:lineRule="auto"/>
        <w:jc w:val="lowKashida"/>
        <w:rPr>
          <w:rFonts w:ascii="Times New Roman" w:eastAsia="Times New Roman" w:hAnsi="Times New Roman" w:cs="Times New Roman"/>
          <w:b/>
          <w:bCs/>
          <w:lang w:val="en-US" w:bidi="ar-SA"/>
        </w:rPr>
      </w:pPr>
      <w:r w:rsidRPr="000D5F43">
        <w:rPr>
          <w:rFonts w:ascii="Times New Roman" w:eastAsia="Times New Roman" w:hAnsi="Times New Roman" w:cs="Times New Roman"/>
          <w:lang w:val="en-US"/>
        </w:rPr>
        <w:t xml:space="preserve">where,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new</w:t>
      </w:r>
      <w:r w:rsidRPr="000D5F43">
        <w:rPr>
          <w:rFonts w:ascii="Times New Roman" w:eastAsia="Times New Roman" w:hAnsi="Times New Roman" w:cs="Times New Roman"/>
          <w:lang w:val="en-US"/>
        </w:rPr>
        <w:t xml:space="preserve"> and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perscript"/>
          <w:lang w:val="en-US"/>
        </w:rPr>
        <w:t>old</w:t>
      </w:r>
      <w:r w:rsidRPr="000D5F43">
        <w:rPr>
          <w:rFonts w:ascii="Times New Roman" w:eastAsia="Times New Roman" w:hAnsi="Times New Roman" w:cs="Times New Roman"/>
          <w:lang w:val="en-US"/>
        </w:rPr>
        <w:t xml:space="preserve"> are the updated and old values of bats positions, respectively.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xml:space="preserve"> is a random number in the range  [-1,1] and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avg</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xml:space="preserve"> is the average loudness emitted  from  all bats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b/>
          <w:bCs/>
          <w:lang w:val="en-US" w:bidi="ar-SA"/>
        </w:rPr>
        <w:t>.</w:t>
      </w:r>
    </w:p>
    <w:p w14:paraId="6B40C646" w14:textId="77777777" w:rsidR="004A188F" w:rsidRPr="000D5F43" w:rsidRDefault="004A188F"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2F0350E2" w14:textId="77777777" w:rsidR="004A188F" w:rsidRPr="000D5F43" w:rsidRDefault="004A188F"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2D42C5D8" w14:textId="77777777" w:rsidR="004A188F" w:rsidRPr="000D5F43" w:rsidRDefault="004A188F"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75ACBDD7" w14:textId="77777777" w:rsidR="004A188F" w:rsidRPr="000D5F43" w:rsidRDefault="004A188F"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7EFBE128" w14:textId="77777777" w:rsidR="004A188F" w:rsidRPr="000D5F43" w:rsidRDefault="004A188F"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1FF9A5B5" w14:textId="77777777" w:rsidR="004A188F" w:rsidRPr="000D5F43" w:rsidRDefault="004A188F"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5727ADB6">
          <v:shape id="_x0000_i1033" type="#_x0000_t75" style="width:132pt;height:20.4pt" o:ole="">
            <v:imagedata r:id="rId29" o:title=""/>
          </v:shape>
          <o:OLEObject Type="Embed" ProgID="Equation.DSMT4" ShapeID="_x0000_i1033" DrawAspect="Content" ObjectID="_1712430474" r:id="rId30"/>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4756D311" w14:textId="77777777" w:rsidR="004A188F" w:rsidRPr="000D5F43" w:rsidRDefault="004A188F"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68EC037F" w14:textId="77777777" w:rsidR="004A188F" w:rsidRPr="000D5F43" w:rsidRDefault="004A188F"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414F148D" w14:textId="77777777" w:rsidR="004A188F" w:rsidRPr="000D5F43" w:rsidRDefault="004A188F"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11D430E7" w14:textId="77777777" w:rsidR="004A188F" w:rsidRPr="000D5F43" w:rsidRDefault="004A188F"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1464D2EE" w14:textId="77777777" w:rsidR="004A188F" w:rsidRPr="000D5F43" w:rsidRDefault="004A188F"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7AFCB319" w14:textId="77777777" w:rsidR="004A188F" w:rsidRPr="000D5F43" w:rsidRDefault="004A188F"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4B6FC097" w14:textId="77777777" w:rsidR="004A188F" w:rsidRPr="000D5F43" w:rsidRDefault="004A188F"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193C3A19" w14:textId="77777777" w:rsidR="004A188F" w:rsidRPr="000D5F43" w:rsidRDefault="004A188F"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368D915F"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28401641">
          <v:shape id="_x0000_i1034" type="#_x0000_t75" style="width:186.6pt;height:22.2pt" o:ole="">
            <v:imagedata r:id="rId31" o:title=""/>
          </v:shape>
          <o:OLEObject Type="Embed" ProgID="Equation.DSMT4" ShapeID="_x0000_i1034" DrawAspect="Content" ObjectID="_1712430475" r:id="rId32"/>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700EBD81" w14:textId="77777777" w:rsidR="004A188F" w:rsidRPr="000D5F43" w:rsidRDefault="004A188F"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0088EF75" w14:textId="77777777" w:rsidR="004A188F" w:rsidRPr="000D5F43" w:rsidRDefault="004A188F"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20571D12" w14:textId="77777777" w:rsidR="004A188F" w:rsidRPr="000D5F43" w:rsidRDefault="004A188F"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4902EC8B" w14:textId="77777777" w:rsidR="004A188F" w:rsidRPr="000D5F43" w:rsidRDefault="004A188F"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10396DE6" w14:textId="77777777" w:rsidR="004A188F" w:rsidRPr="000D5F43" w:rsidRDefault="004A188F"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0639C0D0" w14:textId="77777777" w:rsidR="004A188F" w:rsidRPr="000D5F43" w:rsidRDefault="004A188F"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70A69E23" w14:textId="77777777" w:rsidR="004A188F" w:rsidRPr="000D5F43" w:rsidRDefault="004A188F"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430D95DB" w14:textId="77777777" w:rsidR="004A188F" w:rsidRPr="000D5F43" w:rsidRDefault="004A188F"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7B3AD72F" w14:textId="77777777" w:rsidR="004A188F" w:rsidRPr="000D5F43" w:rsidRDefault="004A188F"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1B5E241B" w14:textId="77777777" w:rsidR="004A188F" w:rsidRPr="000D5F43" w:rsidRDefault="004A188F"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059BE75E" w14:textId="77777777" w:rsidR="004A188F" w:rsidRPr="000D5F43" w:rsidRDefault="004A188F"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4907C688" w14:textId="77777777" w:rsidR="004A188F" w:rsidRPr="000D5F43" w:rsidRDefault="004A188F"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4A5830E3" w14:textId="77777777" w:rsidR="004A188F" w:rsidRPr="000D5F43" w:rsidRDefault="004A188F"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34585A5E" w14:textId="77777777" w:rsidR="004A188F" w:rsidRPr="000D5F43" w:rsidRDefault="004A188F"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3C8FA330"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3DA28E1C">
          <v:shape id="_x0000_i1035" type="#_x0000_t75" style="width:178.8pt;height:22.2pt" o:ole="">
            <v:imagedata r:id="rId33" o:title=""/>
          </v:shape>
          <o:OLEObject Type="Embed" ProgID="Equation.DSMT4" ShapeID="_x0000_i1035" DrawAspect="Content" ObjectID="_1712430476" r:id="rId34"/>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6D743683" w14:textId="77777777" w:rsidR="004A188F" w:rsidRPr="000D5F43" w:rsidRDefault="004A188F"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1E5C23C5" w14:textId="77777777" w:rsidR="004A188F" w:rsidRPr="000D5F43" w:rsidRDefault="004A188F"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4FD510DC" w14:textId="77777777" w:rsidR="004A188F" w:rsidRPr="000D5F43" w:rsidRDefault="004A188F"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3BF4AF06" w14:textId="77777777" w:rsidR="004A188F" w:rsidRPr="000D5F43" w:rsidRDefault="004A188F"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34EB509F" w14:textId="77777777" w:rsidR="004A188F" w:rsidRPr="000D5F43" w:rsidRDefault="004A188F"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2032A17D">
          <v:shape id="_x0000_i1036" type="#_x0000_t75" style="width:189pt;height:36pt" o:ole="">
            <v:imagedata r:id="rId35" o:title=""/>
          </v:shape>
          <o:OLEObject Type="Embed" ProgID="Equation.DSMT4" ShapeID="_x0000_i1036" DrawAspect="Content" ObjectID="_1712430477" r:id="rId36"/>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4280BCA0" w14:textId="77777777" w:rsidR="004A188F" w:rsidRPr="000D5F43" w:rsidRDefault="004A188F"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5FD1304C" w14:textId="77777777" w:rsidR="004A188F" w:rsidRPr="000D5F43" w:rsidRDefault="004A188F"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7736BC35" w14:textId="77777777" w:rsidR="004A188F" w:rsidRPr="000D5F43" w:rsidRDefault="004A188F"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09DF2CFA" w14:textId="77777777" w:rsidR="004A188F" w:rsidRPr="000D5F43" w:rsidRDefault="004A188F"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51CD1FB4"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45460EA9"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BAD542B"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382C93E"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B6F1E46"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0E93999"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7E537812"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3325468"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CDCFC04"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4BCDDF2"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C9B8B78" w14:textId="77777777" w:rsidR="004A188F" w:rsidRPr="000D5F43" w:rsidRDefault="004A188F"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6424C6B" w14:textId="77777777" w:rsidR="004A188F" w:rsidRPr="000D5F43" w:rsidRDefault="004A188F"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0C83CC08" wp14:editId="3737133E">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4DB14B4E" w14:textId="77777777" w:rsidR="004A188F" w:rsidRDefault="004A188F" w:rsidP="000D5F43">
                                  <w:pPr>
                                    <w:bidi/>
                                    <w:jc w:val="center"/>
                                    <w:rPr>
                                      <w:lang w:bidi="ar-SA"/>
                                    </w:rPr>
                                  </w:pPr>
                                  <w:r>
                                    <w:t>Start</w:t>
                                  </w:r>
                                </w:p>
                                <w:p w14:paraId="25A2DF95" w14:textId="77777777" w:rsidR="004A188F" w:rsidRDefault="004A188F"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56FB6783" w14:textId="77777777" w:rsidR="004A188F" w:rsidRDefault="004A188F"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05BEFE1C" w14:textId="77777777" w:rsidR="004A188F" w:rsidRDefault="004A188F"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79D364B0" w14:textId="77777777" w:rsidR="004A188F" w:rsidRDefault="004A188F" w:rsidP="000D5F43">
                                    <w:pPr>
                                      <w:ind w:left="-130" w:right="-134"/>
                                      <w:jc w:val="center"/>
                                    </w:pPr>
                                    <w:r>
                                      <w:t>Check the system constraints</w:t>
                                    </w:r>
                                  </w:p>
                                  <w:p w14:paraId="3DCAABD3" w14:textId="77777777" w:rsidR="004A188F" w:rsidRDefault="004A188F"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4B4EA747" w14:textId="77777777" w:rsidR="004A188F" w:rsidRDefault="004A188F" w:rsidP="000D5F43">
                                    <w:pPr>
                                      <w:ind w:left="-130" w:right="-134"/>
                                      <w:jc w:val="center"/>
                                    </w:pPr>
                                    <w:r>
                                      <w:t>Determine the initial global best solution</w:t>
                                    </w:r>
                                  </w:p>
                                  <w:p w14:paraId="237419CC" w14:textId="77777777" w:rsidR="004A188F" w:rsidRDefault="004A188F"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1E7027B8" w14:textId="77777777" w:rsidR="004A188F" w:rsidRDefault="004A188F" w:rsidP="000D5F43">
                                  <w:pPr>
                                    <w:ind w:left="-130" w:right="-134"/>
                                    <w:jc w:val="center"/>
                                  </w:pPr>
                                  <w:r>
                                    <w:t>Generate the initial position randomly of each bat</w:t>
                                  </w:r>
                                </w:p>
                                <w:p w14:paraId="4FB08E9E" w14:textId="77777777" w:rsidR="004A188F" w:rsidRDefault="004A188F"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3EC0CB82" w14:textId="77777777" w:rsidR="004A188F" w:rsidRDefault="004A188F" w:rsidP="000D5F43">
                                  <w:pPr>
                                    <w:ind w:left="-130" w:right="-134"/>
                                    <w:jc w:val="center"/>
                                  </w:pPr>
                                  <w:r>
                                    <w:t>Initial evaluation process</w:t>
                                  </w:r>
                                </w:p>
                                <w:p w14:paraId="054C017D" w14:textId="77777777" w:rsidR="004A188F" w:rsidRDefault="004A188F"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22D94657" w14:textId="77777777" w:rsidR="004A188F" w:rsidRDefault="004A188F" w:rsidP="000D5F43">
                                  <w:pPr>
                                    <w:ind w:left="-130" w:right="-134"/>
                                    <w:jc w:val="center"/>
                                  </w:pPr>
                                  <w:r>
                                    <w:t xml:space="preserve">    Apply probabilistic transition rule</w:t>
                                  </w:r>
                                </w:p>
                                <w:p w14:paraId="046C35A6" w14:textId="77777777" w:rsidR="004A188F" w:rsidRDefault="004A188F"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750433F1" w14:textId="77777777" w:rsidR="004A188F" w:rsidRDefault="004A188F" w:rsidP="000D5F43">
                                  <w:pPr>
                                    <w:ind w:left="-130" w:right="-136"/>
                                    <w:jc w:val="center"/>
                                  </w:pPr>
                                  <w:r>
                                    <w:t>Search space updating</w:t>
                                  </w:r>
                                </w:p>
                                <w:p w14:paraId="3D49A79A" w14:textId="77777777" w:rsidR="004A188F" w:rsidRDefault="004A188F"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62BEFD20" w14:textId="77777777" w:rsidR="004A188F" w:rsidRDefault="004A188F" w:rsidP="000D5F43">
                                  <w:pPr>
                                    <w:ind w:left="-130" w:right="-134"/>
                                    <w:jc w:val="center"/>
                                  </w:pPr>
                                  <w:r>
                                    <w:rPr>
                                      <w:b/>
                                      <w:bCs/>
                                    </w:rPr>
                                    <w:t xml:space="preserve">   </w:t>
                                  </w:r>
                                  <w:r>
                                    <w:t xml:space="preserve">Determine the Fitness function </w:t>
                                  </w:r>
                                </w:p>
                                <w:p w14:paraId="54018CF7" w14:textId="77777777" w:rsidR="004A188F" w:rsidRDefault="004A188F"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7183FD7E" w14:textId="77777777" w:rsidR="004A188F" w:rsidRDefault="004A188F" w:rsidP="000D5F43">
                                  <w:pPr>
                                    <w:ind w:left="-130" w:right="-134"/>
                                    <w:jc w:val="center"/>
                                  </w:pPr>
                                  <w:r>
                                    <w:t>Check the system constraints</w:t>
                                  </w:r>
                                </w:p>
                                <w:p w14:paraId="6FA0B7DE" w14:textId="77777777" w:rsidR="004A188F" w:rsidRDefault="004A188F"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2B51031F" w14:textId="77777777" w:rsidR="004A188F" w:rsidRDefault="004A188F" w:rsidP="000D5F43">
                                  <w:pPr>
                                    <w:ind w:left="-130" w:right="-134"/>
                                    <w:jc w:val="center"/>
                                  </w:pPr>
                                  <w:r>
                                    <w:t>Determine the global best solution</w:t>
                                  </w:r>
                                </w:p>
                                <w:p w14:paraId="5DF17EA6" w14:textId="77777777" w:rsidR="004A188F" w:rsidRDefault="004A188F"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1FA32183" w14:textId="77777777" w:rsidR="004A188F" w:rsidRDefault="004A188F" w:rsidP="000D5F43">
                                  <w:pPr>
                                    <w:bidi/>
                                    <w:ind w:right="-142"/>
                                    <w:jc w:val="center"/>
                                  </w:pPr>
                                  <w:r>
                                    <w:t>Control variables, loudness and pulse emission rate updatin</w:t>
                                  </w:r>
                                  <w:r>
                                    <w:rPr>
                                      <w:i/>
                                      <w:iCs/>
                                    </w:rPr>
                                    <w:t>g</w:t>
                                  </w:r>
                                </w:p>
                                <w:p w14:paraId="50496AA4" w14:textId="77777777" w:rsidR="004A188F" w:rsidRDefault="004A188F"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5AE3355C" w14:textId="77777777" w:rsidR="004A188F" w:rsidRDefault="004A188F" w:rsidP="000D5F43">
                                  <w:pPr>
                                    <w:jc w:val="center"/>
                                  </w:pPr>
                                  <w:r>
                                    <w:t xml:space="preserve">Check stopping </w:t>
                                  </w:r>
                                </w:p>
                                <w:p w14:paraId="5982E070" w14:textId="77777777" w:rsidR="004A188F" w:rsidRDefault="004A188F" w:rsidP="000D5F43">
                                  <w:pPr>
                                    <w:jc w:val="center"/>
                                  </w:pPr>
                                  <w:r>
                                    <w:t>criterion?</w:t>
                                  </w:r>
                                </w:p>
                                <w:p w14:paraId="0CE9169C" w14:textId="77777777" w:rsidR="004A188F" w:rsidRDefault="004A188F"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77150E91" w14:textId="77777777" w:rsidR="004A188F" w:rsidRDefault="004A188F" w:rsidP="000D5F43">
                                  <w:pPr>
                                    <w:jc w:val="center"/>
                                  </w:pPr>
                                  <w:r>
                                    <w:t>Get the optimal solution</w:t>
                                  </w:r>
                                </w:p>
                                <w:p w14:paraId="7DDCB693" w14:textId="77777777" w:rsidR="004A188F" w:rsidRDefault="004A188F"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38BE7AFD" w14:textId="77777777" w:rsidR="004A188F" w:rsidRDefault="004A188F"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36047CC3" w14:textId="77777777" w:rsidR="004A188F" w:rsidRDefault="004A188F"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0C83CC08"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4DB14B4E" w14:textId="77777777" w:rsidR="004A188F" w:rsidRDefault="004A188F" w:rsidP="000D5F43">
                            <w:pPr>
                              <w:bidi/>
                              <w:jc w:val="center"/>
                              <w:rPr>
                                <w:lang w:bidi="ar-SA"/>
                              </w:rPr>
                            </w:pPr>
                            <w:r>
                              <w:t>Start</w:t>
                            </w:r>
                          </w:p>
                          <w:p w14:paraId="25A2DF95" w14:textId="77777777" w:rsidR="004A188F" w:rsidRDefault="004A188F"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56FB6783" w14:textId="77777777" w:rsidR="004A188F" w:rsidRDefault="004A188F"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05BEFE1C" w14:textId="77777777" w:rsidR="004A188F" w:rsidRDefault="004A188F"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79D364B0" w14:textId="77777777" w:rsidR="004A188F" w:rsidRDefault="004A188F" w:rsidP="000D5F43">
                              <w:pPr>
                                <w:ind w:left="-130" w:right="-134"/>
                                <w:jc w:val="center"/>
                              </w:pPr>
                              <w:r>
                                <w:t>Check the system constraints</w:t>
                              </w:r>
                            </w:p>
                            <w:p w14:paraId="3DCAABD3" w14:textId="77777777" w:rsidR="004A188F" w:rsidRDefault="004A188F"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4B4EA747" w14:textId="77777777" w:rsidR="004A188F" w:rsidRDefault="004A188F" w:rsidP="000D5F43">
                              <w:pPr>
                                <w:ind w:left="-130" w:right="-134"/>
                                <w:jc w:val="center"/>
                              </w:pPr>
                              <w:r>
                                <w:t>Determine the initial global best solution</w:t>
                              </w:r>
                            </w:p>
                            <w:p w14:paraId="237419CC" w14:textId="77777777" w:rsidR="004A188F" w:rsidRDefault="004A188F"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1E7027B8" w14:textId="77777777" w:rsidR="004A188F" w:rsidRDefault="004A188F" w:rsidP="000D5F43">
                            <w:pPr>
                              <w:ind w:left="-130" w:right="-134"/>
                              <w:jc w:val="center"/>
                            </w:pPr>
                            <w:r>
                              <w:t>Generate the initial position randomly of each bat</w:t>
                            </w:r>
                          </w:p>
                          <w:p w14:paraId="4FB08E9E" w14:textId="77777777" w:rsidR="004A188F" w:rsidRDefault="004A188F"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3EC0CB82" w14:textId="77777777" w:rsidR="004A188F" w:rsidRDefault="004A188F" w:rsidP="000D5F43">
                            <w:pPr>
                              <w:ind w:left="-130" w:right="-134"/>
                              <w:jc w:val="center"/>
                            </w:pPr>
                            <w:r>
                              <w:t>Initial evaluation process</w:t>
                            </w:r>
                          </w:p>
                          <w:p w14:paraId="054C017D" w14:textId="77777777" w:rsidR="004A188F" w:rsidRDefault="004A188F"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22D94657" w14:textId="77777777" w:rsidR="004A188F" w:rsidRDefault="004A188F" w:rsidP="000D5F43">
                            <w:pPr>
                              <w:ind w:left="-130" w:right="-134"/>
                              <w:jc w:val="center"/>
                            </w:pPr>
                            <w:r>
                              <w:t xml:space="preserve">    Apply probabilistic transition rule</w:t>
                            </w:r>
                          </w:p>
                          <w:p w14:paraId="046C35A6" w14:textId="77777777" w:rsidR="004A188F" w:rsidRDefault="004A188F"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750433F1" w14:textId="77777777" w:rsidR="004A188F" w:rsidRDefault="004A188F" w:rsidP="000D5F43">
                            <w:pPr>
                              <w:ind w:left="-130" w:right="-136"/>
                              <w:jc w:val="center"/>
                            </w:pPr>
                            <w:r>
                              <w:t>Search space updating</w:t>
                            </w:r>
                          </w:p>
                          <w:p w14:paraId="3D49A79A" w14:textId="77777777" w:rsidR="004A188F" w:rsidRDefault="004A188F"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62BEFD20" w14:textId="77777777" w:rsidR="004A188F" w:rsidRDefault="004A188F" w:rsidP="000D5F43">
                            <w:pPr>
                              <w:ind w:left="-130" w:right="-134"/>
                              <w:jc w:val="center"/>
                            </w:pPr>
                            <w:r>
                              <w:rPr>
                                <w:b/>
                                <w:bCs/>
                              </w:rPr>
                              <w:t xml:space="preserve">   </w:t>
                            </w:r>
                            <w:r>
                              <w:t xml:space="preserve">Determine the Fitness function </w:t>
                            </w:r>
                          </w:p>
                          <w:p w14:paraId="54018CF7" w14:textId="77777777" w:rsidR="004A188F" w:rsidRDefault="004A188F"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7183FD7E" w14:textId="77777777" w:rsidR="004A188F" w:rsidRDefault="004A188F" w:rsidP="000D5F43">
                            <w:pPr>
                              <w:ind w:left="-130" w:right="-134"/>
                              <w:jc w:val="center"/>
                            </w:pPr>
                            <w:r>
                              <w:t>Check the system constraints</w:t>
                            </w:r>
                          </w:p>
                          <w:p w14:paraId="6FA0B7DE" w14:textId="77777777" w:rsidR="004A188F" w:rsidRDefault="004A188F"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2B51031F" w14:textId="77777777" w:rsidR="004A188F" w:rsidRDefault="004A188F" w:rsidP="000D5F43">
                            <w:pPr>
                              <w:ind w:left="-130" w:right="-134"/>
                              <w:jc w:val="center"/>
                            </w:pPr>
                            <w:r>
                              <w:t>Determine the global best solution</w:t>
                            </w:r>
                          </w:p>
                          <w:p w14:paraId="5DF17EA6" w14:textId="77777777" w:rsidR="004A188F" w:rsidRDefault="004A188F"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1FA32183" w14:textId="77777777" w:rsidR="004A188F" w:rsidRDefault="004A188F" w:rsidP="000D5F43">
                            <w:pPr>
                              <w:bidi/>
                              <w:ind w:right="-142"/>
                              <w:jc w:val="center"/>
                            </w:pPr>
                            <w:r>
                              <w:t>Control variables, loudness and pulse emission rate updatin</w:t>
                            </w:r>
                            <w:r>
                              <w:rPr>
                                <w:i/>
                                <w:iCs/>
                              </w:rPr>
                              <w:t>g</w:t>
                            </w:r>
                          </w:p>
                          <w:p w14:paraId="50496AA4" w14:textId="77777777" w:rsidR="004A188F" w:rsidRDefault="004A188F"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5AE3355C" w14:textId="77777777" w:rsidR="004A188F" w:rsidRDefault="004A188F" w:rsidP="000D5F43">
                            <w:pPr>
                              <w:jc w:val="center"/>
                            </w:pPr>
                            <w:r>
                              <w:t xml:space="preserve">Check stopping </w:t>
                            </w:r>
                          </w:p>
                          <w:p w14:paraId="5982E070" w14:textId="77777777" w:rsidR="004A188F" w:rsidRDefault="004A188F" w:rsidP="000D5F43">
                            <w:pPr>
                              <w:jc w:val="center"/>
                            </w:pPr>
                            <w:r>
                              <w:t>criterion?</w:t>
                            </w:r>
                          </w:p>
                          <w:p w14:paraId="0CE9169C" w14:textId="77777777" w:rsidR="004A188F" w:rsidRDefault="004A188F"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77150E91" w14:textId="77777777" w:rsidR="004A188F" w:rsidRDefault="004A188F" w:rsidP="000D5F43">
                            <w:pPr>
                              <w:jc w:val="center"/>
                            </w:pPr>
                            <w:r>
                              <w:t>Get the optimal solution</w:t>
                            </w:r>
                          </w:p>
                          <w:p w14:paraId="7DDCB693" w14:textId="77777777" w:rsidR="004A188F" w:rsidRDefault="004A188F"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38BE7AFD" w14:textId="77777777" w:rsidR="004A188F" w:rsidRDefault="004A188F"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36047CC3" w14:textId="77777777" w:rsidR="004A188F" w:rsidRDefault="004A188F" w:rsidP="000D5F43">
                        <w:pPr>
                          <w:ind w:hanging="284"/>
                          <w:jc w:val="center"/>
                          <w:rPr>
                            <w:sz w:val="22"/>
                            <w:szCs w:val="22"/>
                          </w:rPr>
                        </w:pPr>
                        <w:r>
                          <w:rPr>
                            <w:sz w:val="22"/>
                            <w:szCs w:val="22"/>
                          </w:rPr>
                          <w:t>Yes</w:t>
                        </w:r>
                      </w:p>
                    </w:txbxContent>
                  </v:textbox>
                </v:shape>
                <w10:anchorlock/>
              </v:group>
            </w:pict>
          </mc:Fallback>
        </mc:AlternateContent>
      </w:r>
    </w:p>
    <w:p w14:paraId="287A65D6" w14:textId="77777777" w:rsidR="004A188F" w:rsidRPr="000D5F43" w:rsidRDefault="004A188F"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7AA188B9" w14:textId="77777777" w:rsidR="004A188F" w:rsidRDefault="004A188F" w:rsidP="000D5F43">
      <w:pPr>
        <w:tabs>
          <w:tab w:val="left" w:pos="1990"/>
        </w:tabs>
      </w:pPr>
    </w:p>
    <w:p w14:paraId="22071413" w14:textId="77777777" w:rsidR="004A188F" w:rsidRPr="000D5F43" w:rsidRDefault="004A188F" w:rsidP="000D5F43">
      <w:pPr>
        <w:tabs>
          <w:tab w:val="left" w:pos="1990"/>
        </w:tabs>
        <w:sectPr w:rsidR="004A188F" w:rsidRPr="000D5F43" w:rsidSect="00422AC4">
          <w:type w:val="continuous"/>
          <w:pgSz w:w="12240" w:h="15840"/>
          <w:pgMar w:top="1440" w:right="1440" w:bottom="1440" w:left="1440" w:header="720" w:footer="720" w:gutter="0"/>
          <w:cols w:space="720"/>
          <w:docGrid w:linePitch="360"/>
        </w:sectPr>
      </w:pPr>
      <w:r>
        <w:tab/>
      </w:r>
    </w:p>
    <w:p w14:paraId="31BD6EDF" w14:textId="77777777" w:rsidR="004A188F" w:rsidRDefault="004A188F" w:rsidP="00815771">
      <w:pPr>
        <w:sectPr w:rsidR="004A188F" w:rsidSect="00422AC4">
          <w:footerReference w:type="default" r:id="rId37"/>
          <w:type w:val="continuous"/>
          <w:pgSz w:w="12240" w:h="15840"/>
          <w:pgMar w:top="1440" w:right="1440" w:bottom="1440" w:left="1440" w:header="720" w:footer="720" w:gutter="0"/>
          <w:cols w:space="720"/>
          <w:docGrid w:linePitch="360"/>
        </w:sectPr>
      </w:pPr>
      <w:subDoc r:id="rId38"/>
    </w:p>
    <w:p w14:paraId="4B533D9F" w14:textId="77777777" w:rsidR="004A188F" w:rsidRDefault="004A188F" w:rsidP="00815771">
      <w:pPr>
        <w:rPr>
          <w:rFonts w:asciiTheme="majorHAnsi" w:eastAsiaTheme="majorEastAsia" w:hAnsiTheme="majorHAnsi" w:cstheme="majorBidi"/>
          <w:color w:val="2F5496" w:themeColor="accent1" w:themeShade="BF"/>
          <w:sz w:val="32"/>
          <w:szCs w:val="32"/>
        </w:rPr>
      </w:pPr>
      <w:r>
        <w:br w:type="page"/>
      </w:r>
    </w:p>
    <w:p w14:paraId="536FEA15" w14:textId="77777777" w:rsidR="004A188F" w:rsidRDefault="004A188F" w:rsidP="00815771">
      <w:pPr>
        <w:sectPr w:rsidR="004A188F" w:rsidSect="00422AC4">
          <w:footerReference w:type="default" r:id="rId39"/>
          <w:type w:val="continuous"/>
          <w:pgSz w:w="12240" w:h="15840"/>
          <w:pgMar w:top="1440" w:right="1440" w:bottom="1440" w:left="1440" w:header="720" w:footer="720" w:gutter="0"/>
          <w:cols w:space="720"/>
          <w:docGrid w:linePitch="360"/>
        </w:sectPr>
      </w:pPr>
    </w:p>
    <w:p w14:paraId="77B1F28B" w14:textId="77777777" w:rsidR="004A188F" w:rsidRDefault="004A188F" w:rsidP="00815771">
      <w:pPr>
        <w:sectPr w:rsidR="004A188F" w:rsidSect="00422AC4">
          <w:headerReference w:type="default" r:id="rId40"/>
          <w:footerReference w:type="even" r:id="rId41"/>
          <w:footerReference w:type="default" r:id="rId42"/>
          <w:type w:val="continuous"/>
          <w:pgSz w:w="12240" w:h="15840"/>
          <w:pgMar w:top="1440" w:right="1440" w:bottom="1440" w:left="1440" w:header="720" w:footer="720" w:gutter="0"/>
          <w:cols w:space="720"/>
          <w:docGrid w:linePitch="360"/>
        </w:sectPr>
      </w:pPr>
      <w:subDoc r:id="rId43"/>
    </w:p>
    <w:p w14:paraId="5745AD52" w14:textId="77777777" w:rsidR="004A188F" w:rsidRDefault="004A188F" w:rsidP="00FC76FA">
      <w:pPr>
        <w:pStyle w:val="Heading1"/>
      </w:pPr>
      <w:subDoc r:id="rId44"/>
    </w:p>
    <w:sectPr w:rsidR="004A188F" w:rsidSect="00422AC4">
      <w:headerReference w:type="default" r:id="rId45"/>
      <w:footerReference w:type="even" r:id="rId46"/>
      <w:footerReference w:type="default" r:id="rId47"/>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32637404"/>
      <w:docPartObj>
        <w:docPartGallery w:val="Page Numbers (Bottom of Page)"/>
        <w:docPartUnique/>
      </w:docPartObj>
    </w:sdtPr>
    <w:sdtEndPr/>
    <w:sdtContent>
      <w:p w14:paraId="47C95D9E" w14:textId="77777777" w:rsidR="004F454F" w:rsidRDefault="004F454F">
        <w:pPr>
          <w:pStyle w:val="Footer"/>
        </w:pPr>
        <w:r>
          <w:rPr>
            <w:noProof/>
          </w:rPr>
          <mc:AlternateContent>
            <mc:Choice Requires="wpg">
              <w:drawing>
                <wp:anchor distT="0" distB="0" distL="114300" distR="114300" simplePos="0" relativeHeight="251693056" behindDoc="0" locked="0" layoutInCell="1" allowOverlap="1" wp14:anchorId="4C5FA33F" wp14:editId="0C067943">
                  <wp:simplePos x="0" y="0"/>
                  <wp:positionH relativeFrom="page">
                    <wp:align>center</wp:align>
                  </wp:positionH>
                  <wp:positionV relativeFrom="bottomMargin">
                    <wp:align>center</wp:align>
                  </wp:positionV>
                  <wp:extent cx="7753350" cy="190500"/>
                  <wp:effectExtent l="9525" t="9525" r="9525"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22"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5FDED" w14:textId="77777777" w:rsidR="004F454F" w:rsidRDefault="004F454F">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23" name="Group 31"/>
                          <wpg:cNvGrpSpPr>
                            <a:grpSpLocks/>
                          </wpg:cNvGrpSpPr>
                          <wpg:grpSpPr bwMode="auto">
                            <a:xfrm flipH="1">
                              <a:off x="0" y="14970"/>
                              <a:ext cx="12255" cy="230"/>
                              <a:chOff x="-8" y="14978"/>
                              <a:chExt cx="12255" cy="230"/>
                            </a:xfrm>
                          </wpg:grpSpPr>
                          <wps:wsp>
                            <wps:cNvPr id="24"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25"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4C5FA33F" id="Group 21" o:spid="_x0000_s1062" style="position:absolute;margin-left:0;margin-top:0;width:610.5pt;height:15pt;z-index:25169305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CDMbr6eAMAAHk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30E5FDED" w14:textId="77777777" w:rsidR="004F454F" w:rsidRDefault="004F454F">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F3687E" w14:textId="77777777" w:rsidR="00042A63" w:rsidRDefault="004A188F" w:rsidP="008157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3AF0BE" w14:textId="77777777" w:rsidR="00960BED" w:rsidRDefault="00960BED" w:rsidP="0081577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C424DE"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6CC73A0E" w14:textId="77777777" w:rsidR="00D44AB4" w:rsidRDefault="00D44AB4"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6C8C410C"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6F66BCDA" wp14:editId="5367FC44">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F49BB"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6F66BCDA" id="Group 12" o:spid="_x0000_s1067"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1A3F49BB" w14:textId="77777777" w:rsidR="00350359" w:rsidRDefault="00350359"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CDBAA5"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157E2E53" w14:textId="77777777" w:rsidR="00D44AB4" w:rsidRDefault="00D44AB4" w:rsidP="0081577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0B580672"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696128" behindDoc="0" locked="0" layoutInCell="1" allowOverlap="1" wp14:anchorId="3E24870C" wp14:editId="1A5D9A7F">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F1DC6"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3E24870C" id="Group 3" o:spid="_x0000_s1072" style="position:absolute;margin-left:0;margin-top:0;width:610.5pt;height:15pt;z-index:251696128;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37EF1DC6" w14:textId="77777777" w:rsidR="00937812" w:rsidRDefault="00937812" w:rsidP="00815771">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A7C024" w14:textId="77777777" w:rsidR="00854857" w:rsidRDefault="00854857" w:rsidP="00854857">
    <w:pPr>
      <w:pStyle w:val="Header"/>
    </w:pPr>
    <w:r>
      <w:rPr>
        <w:noProof/>
      </w:rPr>
      <w:drawing>
        <wp:anchor distT="0" distB="0" distL="114300" distR="114300" simplePos="0" relativeHeight="251680768" behindDoc="0" locked="0" layoutInCell="1" allowOverlap="1" wp14:anchorId="5F585C4C" wp14:editId="5BD9C4CC">
          <wp:simplePos x="0" y="0"/>
          <wp:positionH relativeFrom="column">
            <wp:posOffset>5316855</wp:posOffset>
          </wp:positionH>
          <wp:positionV relativeFrom="paragraph">
            <wp:posOffset>-161290</wp:posOffset>
          </wp:positionV>
          <wp:extent cx="897255" cy="897255"/>
          <wp:effectExtent l="0" t="0" r="0" b="0"/>
          <wp:wrapSquare wrapText="bothSides"/>
          <wp:docPr id="1" name="Picture 1"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7255" cy="897255"/>
                  </a:xfrm>
                  <a:prstGeom prst="rect">
                    <a:avLst/>
                  </a:prstGeom>
                  <a:noFill/>
                  <a:ln>
                    <a:noFill/>
                  </a:ln>
                </pic:spPr>
              </pic:pic>
            </a:graphicData>
          </a:graphic>
          <wp14:sizeRelH relativeFrom="margin">
            <wp14:pctWidth>0</wp14:pctWidth>
          </wp14:sizeRelH>
          <wp14:sizeRelV relativeFrom="margin">
            <wp14:pctHeight>0</wp14:pctHeight>
          </wp14:sizeRelV>
        </wp:anchor>
      </w:drawing>
    </w:r>
    <w:r>
      <w:t>MENOUFIA UNIVERSITY</w:t>
    </w:r>
    <w:r w:rsidRPr="00854857">
      <w:t xml:space="preserve"> </w:t>
    </w:r>
  </w:p>
  <w:p w14:paraId="65830A87" w14:textId="77777777" w:rsidR="00854857" w:rsidRDefault="00854857" w:rsidP="00854857">
    <w:pPr>
      <w:pStyle w:val="Header"/>
    </w:pPr>
    <w:r>
      <w:t>FACULTY OF ENGINEERING, SHEBIN EL-KOM</w:t>
    </w:r>
  </w:p>
  <w:p w14:paraId="6F37DAFF" w14:textId="77777777" w:rsidR="00A35231" w:rsidRPr="00854857" w:rsidRDefault="00854857" w:rsidP="00854857">
    <w:pPr>
      <w:pStyle w:val="Header"/>
    </w:pPr>
    <w:r>
      <w:t>ELECTRICAL ENGINEERING DEPARTM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574EC4" w14:textId="77777777" w:rsidR="00854857" w:rsidRPr="00854857" w:rsidRDefault="00854857" w:rsidP="0085485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B6754A" w14:textId="77777777" w:rsidR="00D44AB4" w:rsidRPr="002155F6" w:rsidRDefault="004A188F" w:rsidP="00815771">
    <w:pPr>
      <w:pStyle w:val="Header"/>
    </w:pPr>
    <w:r>
      <w:rPr>
        <w:noProof/>
      </w:rPr>
      <w:pict w14:anchorId="082FE80D">
        <v:line id="_x0000_s2049" style="position:absolute;z-index:251659264" from="-1.7pt,14.05pt" to="450.8pt,14.05pt" strokeweight="3pt">
          <v:stroke linestyle="thinThin"/>
          <w10:wrap anchorx="page"/>
        </v:line>
      </w:pict>
    </w:r>
    <w:r w:rsidR="00D44AB4">
      <w:t>Appendix A                                                                                                                                           Test System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5E35A" w14:textId="77777777" w:rsidR="00D44AB4" w:rsidRPr="002155F6" w:rsidRDefault="004A188F" w:rsidP="00815771">
    <w:pPr>
      <w:pStyle w:val="Header"/>
    </w:pPr>
    <w:r>
      <w:rPr>
        <w:noProof/>
      </w:rPr>
      <w:pict w14:anchorId="2716FCDB">
        <v:line id="_x0000_s2050" style="position:absolute;z-index:251695104" from="-1.7pt,14.05pt" to="450.8pt,14.05pt" strokeweight="3pt">
          <v:stroke linestyle="thinThin"/>
          <w10:wrap anchorx="page"/>
        </v:line>
      </w:pict>
    </w:r>
    <w:r w:rsidR="00D44AB4">
      <w:t xml:space="preserve">Appendix B                                                                 </w:t>
    </w:r>
    <w:r w:rsidR="00D44AB4" w:rsidRPr="00C562CA">
      <w:t xml:space="preserve"> </w:t>
    </w:r>
    <w:r w:rsidR="00D44AB4">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2D2C40A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1"/>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kwrQUA2h2tZiwAAAA="/>
  </w:docVars>
  <w:rsids>
    <w:rsidRoot w:val="005C5AC9"/>
    <w:rsid w:val="000A463E"/>
    <w:rsid w:val="000D5F43"/>
    <w:rsid w:val="000E62C9"/>
    <w:rsid w:val="00151FBD"/>
    <w:rsid w:val="001670F0"/>
    <w:rsid w:val="001C5682"/>
    <w:rsid w:val="00251E99"/>
    <w:rsid w:val="002669E9"/>
    <w:rsid w:val="002930BD"/>
    <w:rsid w:val="003051D3"/>
    <w:rsid w:val="00350359"/>
    <w:rsid w:val="003F4434"/>
    <w:rsid w:val="00422AC4"/>
    <w:rsid w:val="00473C6A"/>
    <w:rsid w:val="004A188F"/>
    <w:rsid w:val="004F454F"/>
    <w:rsid w:val="00510133"/>
    <w:rsid w:val="00567518"/>
    <w:rsid w:val="005C5AC9"/>
    <w:rsid w:val="00605090"/>
    <w:rsid w:val="00750AAF"/>
    <w:rsid w:val="00764A1D"/>
    <w:rsid w:val="007E2B83"/>
    <w:rsid w:val="00803ECE"/>
    <w:rsid w:val="00815771"/>
    <w:rsid w:val="00854857"/>
    <w:rsid w:val="008548D3"/>
    <w:rsid w:val="008A71B2"/>
    <w:rsid w:val="008D3EB5"/>
    <w:rsid w:val="008E3956"/>
    <w:rsid w:val="00915A3F"/>
    <w:rsid w:val="00916634"/>
    <w:rsid w:val="009274EF"/>
    <w:rsid w:val="00937812"/>
    <w:rsid w:val="00960BED"/>
    <w:rsid w:val="009959C9"/>
    <w:rsid w:val="00997887"/>
    <w:rsid w:val="009C7F92"/>
    <w:rsid w:val="00A1325E"/>
    <w:rsid w:val="00A35231"/>
    <w:rsid w:val="00B16D08"/>
    <w:rsid w:val="00B20E15"/>
    <w:rsid w:val="00B72EFE"/>
    <w:rsid w:val="00BA10C2"/>
    <w:rsid w:val="00BC3827"/>
    <w:rsid w:val="00C03DE5"/>
    <w:rsid w:val="00C24E79"/>
    <w:rsid w:val="00C336D8"/>
    <w:rsid w:val="00C37102"/>
    <w:rsid w:val="00C83E46"/>
    <w:rsid w:val="00CB207A"/>
    <w:rsid w:val="00D44AB4"/>
    <w:rsid w:val="00D7732B"/>
    <w:rsid w:val="00DE3FD1"/>
    <w:rsid w:val="00DF7B68"/>
    <w:rsid w:val="00E36F02"/>
    <w:rsid w:val="00E710F4"/>
    <w:rsid w:val="00E928C4"/>
    <w:rsid w:val="00F71975"/>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1" type="connector" idref="#_x0000_s1312"/>
        <o:r id="V:Rule2" type="connector" idref="#_x0000_s1348"/>
        <o:r id="V:Rule3" type="connector" idref="#_x0000_s1353"/>
        <o:r id="V:Rule4" type="connector" idref="#_x0000_s1345"/>
        <o:r id="V:Rule5" type="connector" idref="#_x0000_s1207"/>
        <o:r id="V:Rule6" type="connector" idref="#_x0000_s1299"/>
        <o:r id="V:Rule7" type="connector" idref="#_x0000_s1354"/>
        <o:r id="V:Rule8" type="connector" idref="#_x0000_s1330"/>
        <o:r id="V:Rule9" type="connector" idref="#_x0000_s1357"/>
        <o:r id="V:Rule10" type="connector" idref="#_x0000_s1332"/>
        <o:r id="V:Rule11" type="connector" idref="#_x0000_s1256"/>
        <o:r id="V:Rule12" type="connector" idref="#_x0000_s1194"/>
        <o:r id="V:Rule13" type="connector" idref="#_x0000_s1340"/>
        <o:r id="V:Rule14" type="connector" idref="#AutoShape 259"/>
        <o:r id="V:Rule15" type="connector" idref="#_x0000_s1252"/>
        <o:r id="V:Rule16" type="connector" idref="#_x0000_s1287"/>
        <o:r id="V:Rule17" type="connector" idref="#AutoShape 271"/>
        <o:r id="V:Rule18" type="connector" idref="#AutoShape 276"/>
        <o:r id="V:Rule19" type="connector" idref="#_x0000_s1283"/>
        <o:r id="V:Rule20" type="connector" idref="#_x0000_s1250"/>
        <o:r id="V:Rule21" type="connector" idref="#_x0000_s1278"/>
        <o:r id="V:Rule22" type="connector" idref="#_x0000_s1324"/>
        <o:r id="V:Rule23" type="connector" idref="#_x0000_s1221"/>
        <o:r id="V:Rule24" type="connector" idref="#_x0000_s1189"/>
        <o:r id="V:Rule25" type="connector" idref="#_x0000_s1285"/>
        <o:r id="V:Rule26" type="connector" idref="#_x0000_s1276"/>
        <o:r id="V:Rule27" type="connector" idref="#AutoShape 268"/>
        <o:r id="V:Rule28" type="connector" idref="#_x0000_s1279"/>
        <o:r id="V:Rule29" type="connector" idref="#_x0000_s1206"/>
        <o:r id="V:Rule30" type="connector" idref="#AutoShape 252"/>
        <o:r id="V:Rule31" type="connector" idref="#AutoShape 258"/>
        <o:r id="V:Rule32" type="connector" idref="#_x0000_s1254"/>
        <o:r id="V:Rule33" type="connector" idref="#_x0000_s1338"/>
        <o:r id="V:Rule34" type="connector" idref="#_x0000_s1303"/>
        <o:r id="V:Rule35" type="connector" idref="#_x0000_s1295"/>
        <o:r id="V:Rule36" type="connector" idref="#_x0000_s1222"/>
        <o:r id="V:Rule37" type="connector" idref="#AutoShape 283"/>
        <o:r id="V:Rule38" type="connector" idref="#_x0000_s1282"/>
        <o:r id="V:Rule39" type="connector" idref="#_x0000_s1293"/>
        <o:r id="V:Rule40" type="connector" idref="#AutoShape 264"/>
        <o:r id="V:Rule41" type="connector" idref="#AutoShape 281"/>
        <o:r id="V:Rule42" type="connector" idref="#_x0000_s1192"/>
        <o:r id="V:Rule43" type="connector" idref="#_x0000_s1314"/>
        <o:r id="V:Rule44" type="connector" idref="#_x0000_s1296"/>
        <o:r id="V:Rule45" type="connector" idref="#_x0000_s1213"/>
        <o:r id="V:Rule46" type="connector" idref="#_x0000_s1331"/>
        <o:r id="V:Rule47" type="connector" idref="#_x0000_s1208"/>
        <o:r id="V:Rule48" type="connector" idref="#_x0000_s1200"/>
        <o:r id="V:Rule49" type="connector" idref="#_x0000_s1323"/>
        <o:r id="V:Rule50" type="connector" idref="#_x0000_s1203"/>
        <o:r id="V:Rule51" type="connector" idref="#_x0000_s1251"/>
        <o:r id="V:Rule52" type="connector" idref="#_x0000_s1308"/>
        <o:r id="V:Rule53" type="connector" idref="#_x0000_s1258"/>
        <o:r id="V:Rule54" type="connector" idref="#_x0000_s1212"/>
        <o:r id="V:Rule55" type="connector" idref="#_x0000_s1195"/>
        <o:r id="V:Rule56" type="connector" idref="#_x0000_s1196"/>
        <o:r id="V:Rule57" type="connector" idref="#_x0000_s1288"/>
        <o:r id="V:Rule58" type="connector" idref="#_x0000_s1204"/>
        <o:r id="V:Rule59" type="connector" idref="#_x0000_s1280"/>
        <o:r id="V:Rule60" type="connector" idref="#AutoShape 260"/>
        <o:r id="V:Rule61" type="connector" idref="#_x0000_s1262"/>
        <o:r id="V:Rule62" type="connector" idref="#_x0000_s1298"/>
        <o:r id="V:Rule63" type="connector" idref="#_x0000_s1263"/>
        <o:r id="V:Rule64" type="connector" idref="#_x0000_s1275"/>
        <o:r id="V:Rule65" type="connector" idref="#AutoShape 248"/>
        <o:r id="V:Rule66" type="connector" idref="#_x0000_s1358"/>
        <o:r id="V:Rule67" type="connector" idref="#AutoShape 273"/>
        <o:r id="V:Rule68" type="connector" idref="#_x0000_s1198"/>
        <o:r id="V:Rule69" type="connector" idref="#AutoShape 280"/>
        <o:r id="V:Rule70" type="connector" idref="#AutoShape 277"/>
        <o:r id="V:Rule71" type="connector" idref="#AutoShape 284"/>
        <o:r id="V:Rule72" type="connector" idref="#_x0000_s1333"/>
        <o:r id="V:Rule73" type="connector" idref="#_x0000_s1264"/>
        <o:r id="V:Rule74" type="connector" idref="#_x0000_s1342"/>
        <o:r id="V:Rule75" type="connector" idref="#_x0000_s1322"/>
        <o:r id="V:Rule76" type="connector" idref="#_x0000_s1210"/>
        <o:r id="V:Rule77" type="connector" idref="#_x0000_s1291"/>
        <o:r id="V:Rule78" type="connector" idref="#_x0000_s1350"/>
        <o:r id="V:Rule79" type="connector" idref="#_x0000_s1306"/>
        <o:r id="V:Rule80" type="connector" idref="#_x0000_s1356"/>
        <o:r id="V:Rule81" type="connector" idref="#AutoShape 265"/>
        <o:r id="V:Rule82" type="connector" idref="#_x0000_s1349"/>
        <o:r id="V:Rule83" type="connector" idref="#AutoShape 270"/>
        <o:r id="V:Rule84" type="connector" idref="#AutoShape 261"/>
        <o:r id="V:Rule85" type="connector" idref="#_x0000_s1307"/>
        <o:r id="V:Rule86" type="connector" idref="#_x0000_s1337"/>
        <o:r id="V:Rule87" type="connector" idref="#_x0000_s1274"/>
        <o:r id="V:Rule88" type="connector" idref="#_x0000_s1341"/>
        <o:r id="V:Rule89" type="connector" idref="#AutoShape 262"/>
        <o:r id="V:Rule90" type="connector" idref="#AutoShape 282"/>
        <o:r id="V:Rule91" type="connector" idref="#AutoShape 279"/>
        <o:r id="V:Rule92" type="connector" idref="#AutoShape 278"/>
        <o:r id="V:Rule93" type="connector" idref="#_x0000_s1259"/>
        <o:r id="V:Rule94" type="connector" idref="#_x0000_s1304"/>
        <o:r id="V:Rule95" type="connector" idref="#_x0000_s1272"/>
        <o:r id="V:Rule96" type="connector" idref="#AutoShape 250"/>
        <o:r id="V:Rule97" type="connector" idref="#_x0000_s1289"/>
        <o:r id="V:Rule98" type="connector" idref="#_x0000_s1188"/>
        <o:r id="V:Rule99" type="connector" idref="#_x0000_s1336"/>
        <o:r id="V:Rule100" type="connector" idref="#_x0000_s1328"/>
        <o:r id="V:Rule101" type="connector" idref="#_x0000_s1223"/>
        <o:r id="V:Rule102" type="connector" idref="#AutoShape 267"/>
        <o:r id="V:Rule103" type="connector" idref="#_x0000_s1317"/>
        <o:r id="V:Rule104" type="connector" idref="#_x0000_s1217"/>
        <o:r id="V:Rule105" type="connector" idref="#AutoShape 263"/>
        <o:r id="V:Rule106" type="connector" idref="#_x0000_s1327"/>
        <o:r id="V:Rule107" type="connector" idref="#_x0000_s1334"/>
        <o:r id="V:Rule108" type="connector" idref="#_x0000_s1284"/>
        <o:r id="V:Rule109" type="connector" idref="#_x0000_s1271"/>
        <o:r id="V:Rule110" type="connector" idref="#_x0000_s1218"/>
        <o:r id="V:Rule111" type="connector" idref="#_x0000_s1268"/>
        <o:r id="V:Rule112" type="connector" idref="#_x0000_s1311"/>
        <o:r id="V:Rule113" type="connector" idref="#AutoShape 257"/>
        <o:r id="V:Rule114" type="connector" idref="#_x0000_s1319"/>
        <o:r id="V:Rule115" type="connector" idref="#_x0000_s1302"/>
        <o:r id="V:Rule116" type="connector" idref="#AutoShape 285"/>
        <o:r id="V:Rule117" type="connector" idref="#AutoShape 251"/>
        <o:r id="V:Rule118" type="connector" idref="#_x0000_s1292"/>
        <o:r id="V:Rule119" type="connector" idref="#_x0000_s1352"/>
        <o:r id="V:Rule120" type="connector" idref="#_x0000_s1193"/>
        <o:r id="V:Rule121" type="connector" idref="#AutoShape 274"/>
        <o:r id="V:Rule122" type="connector" idref="#_x0000_s1255"/>
        <o:r id="V:Rule123" type="connector" idref="#_x0000_s1270"/>
        <o:r id="V:Rule124" type="connector" idref="#AutoShape 272"/>
        <o:r id="V:Rule125" type="connector" idref="#AutoShape 275"/>
        <o:r id="V:Rule126" type="connector" idref="#_x0000_s1320"/>
        <o:r id="V:Rule127" type="connector" idref="#_x0000_s1316"/>
        <o:r id="V:Rule128" type="connector" idref="#_x0000_s1215"/>
        <o:r id="V:Rule129" type="connector" idref="#_x0000_s1248"/>
        <o:r id="V:Rule130" type="connector" idref="#_x0000_s1310"/>
        <o:r id="V:Rule131" type="connector" idref="#AutoShape 266"/>
        <o:r id="V:Rule132" type="connector" idref="#_x0000_s1318"/>
        <o:r id="V:Rule133" type="connector" idref="#_x0000_s1267"/>
        <o:r id="V:Rule134" type="connector" idref="#_x0000_s1344"/>
        <o:r id="V:Rule135" type="connector" idref="#_x0000_s1211"/>
        <o:r id="V:Rule136" type="connector" idref="#_x0000_s1297"/>
        <o:r id="V:Rule137" type="connector" idref="#AutoShape 249"/>
        <o:r id="V:Rule138" type="connector" idref="#AutoShape 255"/>
        <o:r id="V:Rule139" type="connector" idref="#_x0000_s1214"/>
        <o:r id="V:Rule140" type="connector" idref="#_x0000_s1346"/>
        <o:r id="V:Rule141" type="connector" idref="#_x0000_s1266"/>
        <o:r id="V:Rule142" type="connector" idref="#_x0000_s1300"/>
        <o:r id="V:Rule143" type="connector" idref="#_x0000_s1326"/>
        <o:r id="V:Rule144" type="connector" idref="#AutoShape 269"/>
        <o:r id="V:Rule145" type="connector" idref="#_x0000_s1202"/>
        <o:r id="V:Rule146" type="connector" idref="#_x0000_s1260"/>
        <o:r id="V:Rule147" type="connector" idref="#_x0000_s1315"/>
        <o:r id="V:Rule148" type="connector" idref="#_x0000_s1191"/>
        <o:r id="V:Rule149" type="connector" idref="#_x0000_s1199"/>
        <o:r id="V:Rule150" type="connector" idref="#AutoShape 96"/>
        <o:r id="V:Rule151" type="connector" idref="#_x0000_s1058"/>
      </o:rules>
    </o:shapelayout>
  </w:shapeDefaults>
  <w:decimalSymbol w:val="."/>
  <w:listSeparator w:val=","/>
  <w14:docId w14:val="59A606E7"/>
  <w15:chartTrackingRefBased/>
  <w15:docId w15:val="{92A12958-F73E-4100-8A45-F176640C2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5771"/>
    <w:rPr>
      <w:sz w:val="26"/>
      <w:szCs w:val="26"/>
      <w:lang w:val="en-GB" w:bidi="ar-EG"/>
    </w:rPr>
  </w:style>
  <w:style w:type="paragraph" w:styleId="Heading1">
    <w:name w:val="heading 1"/>
    <w:basedOn w:val="Normal"/>
    <w:next w:val="Normal"/>
    <w:link w:val="Heading1Char"/>
    <w:uiPriority w:val="9"/>
    <w:qFormat/>
    <w:rsid w:val="00FC76FA"/>
    <w:pPr>
      <w:keepNext/>
      <w:keepLines/>
      <w:numPr>
        <w:numId w:val="1"/>
      </w:numPr>
      <w:spacing w:before="240" w:after="0" w:line="360" w:lineRule="auto"/>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422AC4"/>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24"/>
      <w:szCs w:val="24"/>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76FA"/>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422AC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3051D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422AC4"/>
    <w:pPr>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3.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footer" Target="footer5.xml"/><Relationship Id="rId47" Type="http://schemas.openxmlformats.org/officeDocument/2006/relationships/footer" Target="footer7.xml"/><Relationship Id="rId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subDocument" Target="Ch%203.docx"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oter" Target="footer2.xml"/><Relationship Id="rId40" Type="http://schemas.openxmlformats.org/officeDocument/2006/relationships/header" Target="header3.xml"/><Relationship Id="rId45"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subDocument" Target="Ch2.docx"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subDocument" Target="Appendix_B.docx" TargetMode="External"/><Relationship Id="rId4" Type="http://schemas.openxmlformats.org/officeDocument/2006/relationships/settings" Target="settings.xml"/><Relationship Id="rId9" Type="http://schemas.openxmlformats.org/officeDocument/2006/relationships/subDocument" Target="Ch%201.docx"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subDocument" Target="Appendix_A.docx" TargetMode="External"/><Relationship Id="rId48" Type="http://schemas.openxmlformats.org/officeDocument/2006/relationships/fontTable" Target="fontTable.xml"/><Relationship Id="rId8" Type="http://schemas.openxmlformats.org/officeDocument/2006/relationships/header" Target="header2.xml"/><Relationship Id="rId3" Type="http://schemas.openxmlformats.org/officeDocument/2006/relationships/styles" Target="styles.xml"/><Relationship Id="rId12" Type="http://schemas.openxmlformats.org/officeDocument/2006/relationships/subDocument" Target="Ch4.docx"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subDocument" Target="Ch%205.docx" TargetMode="External"/><Relationship Id="rId46" Type="http://schemas.openxmlformats.org/officeDocument/2006/relationships/footer" Target="footer6.xml"/><Relationship Id="rId20" Type="http://schemas.openxmlformats.org/officeDocument/2006/relationships/oleObject" Target="embeddings/oleObject4.bin"/><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FF85-B3F8-4EAC-BA24-D6E1FDC54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Pages>
  <Words>3540</Words>
  <Characters>20181</Characters>
  <Application>Microsoft Office Word</Application>
  <DocSecurity>0</DocSecurity>
  <Lines>168</Lines>
  <Paragraphs>47</Paragraphs>
  <ScaleCrop>false</ScaleCrop>
  <Company/>
  <LinksUpToDate>false</LinksUpToDate>
  <CharactersWithSpaces>23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44</cp:revision>
  <cp:lastPrinted>2022-04-25T19:34:00Z</cp:lastPrinted>
  <dcterms:created xsi:type="dcterms:W3CDTF">2022-04-25T05:38:00Z</dcterms:created>
  <dcterms:modified xsi:type="dcterms:W3CDTF">2022-04-25T20:18:00Z</dcterms:modified>
</cp:coreProperties>
</file>